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650" w:rsidRDefault="00BA364C">
      <w:pPr>
        <w:pStyle w:val="Heading2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550795</wp:posOffset>
            </wp:positionH>
            <wp:positionV relativeFrom="paragraph">
              <wp:posOffset>-287655</wp:posOffset>
            </wp:positionV>
            <wp:extent cx="1009650" cy="1120775"/>
            <wp:effectExtent l="0" t="0" r="0" b="3175"/>
            <wp:wrapNone/>
            <wp:docPr id="94" name="il_fi" descr="http://www.iceskate.org/images/school-ou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iceskate.org/images/school-out.jpg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0650" w:rsidRPr="00C84F55">
        <w:rPr>
          <w:sz w:val="40"/>
          <w:szCs w:val="40"/>
        </w:rPr>
        <w:t>Algebra 2 Trig G</w:t>
      </w:r>
      <w:r w:rsidR="00C84F55">
        <w:tab/>
      </w:r>
      <w:r w:rsidR="00C84F55">
        <w:tab/>
      </w:r>
      <w:r w:rsidR="00C84F55">
        <w:tab/>
      </w:r>
      <w:r w:rsidR="00C84F55">
        <w:tab/>
      </w:r>
      <w:r w:rsidR="00A40650">
        <w:t>Name________________________________</w:t>
      </w:r>
    </w:p>
    <w:p w:rsidR="00A40650" w:rsidRPr="00C84F55" w:rsidRDefault="00A40650">
      <w:pPr>
        <w:pStyle w:val="Title"/>
        <w:jc w:val="left"/>
        <w:rPr>
          <w:sz w:val="40"/>
          <w:szCs w:val="40"/>
          <w:u w:val="single"/>
        </w:rPr>
      </w:pPr>
      <w:r w:rsidRPr="00C84F55">
        <w:rPr>
          <w:sz w:val="40"/>
          <w:szCs w:val="40"/>
          <w:u w:val="single"/>
        </w:rPr>
        <w:t xml:space="preserve">Review </w:t>
      </w:r>
      <w:proofErr w:type="gramStart"/>
      <w:r w:rsidRPr="00C84F55">
        <w:rPr>
          <w:sz w:val="40"/>
          <w:szCs w:val="40"/>
          <w:u w:val="single"/>
        </w:rPr>
        <w:t>For</w:t>
      </w:r>
      <w:proofErr w:type="gramEnd"/>
      <w:r w:rsidRPr="00C84F55">
        <w:rPr>
          <w:sz w:val="40"/>
          <w:szCs w:val="40"/>
          <w:u w:val="single"/>
        </w:rPr>
        <w:t xml:space="preserve"> Semester 2</w:t>
      </w:r>
    </w:p>
    <w:p w:rsidR="00B32C81" w:rsidRDefault="00B32C81">
      <w:pPr>
        <w:pStyle w:val="Heading1"/>
      </w:pPr>
    </w:p>
    <w:p w:rsidR="00B32C81" w:rsidRDefault="00B32C81" w:rsidP="00EF48A1">
      <w:pPr>
        <w:pStyle w:val="Heading1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6C45F93" wp14:editId="269368D0">
                <wp:simplePos x="0" y="0"/>
                <wp:positionH relativeFrom="column">
                  <wp:posOffset>-56272</wp:posOffset>
                </wp:positionH>
                <wp:positionV relativeFrom="paragraph">
                  <wp:posOffset>169008</wp:posOffset>
                </wp:positionV>
                <wp:extent cx="2989385" cy="342900"/>
                <wp:effectExtent l="0" t="0" r="20955" b="19050"/>
                <wp:wrapNone/>
                <wp:docPr id="65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93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2C81" w:rsidRPr="00C40496" w:rsidRDefault="00B32C81" w:rsidP="00B32C81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Chapter 8</w:t>
                            </w:r>
                            <w:r w:rsidR="004B3830">
                              <w:rPr>
                                <w:b/>
                                <w:u w:val="single"/>
                              </w:rPr>
                              <w:t xml:space="preserve"> – RATIONAL EXPRESS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6" o:spid="_x0000_s1026" type="#_x0000_t202" style="position:absolute;margin-left:-4.45pt;margin-top:13.3pt;width:235.4pt;height:27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">
                <v:textbox>
                  <w:txbxContent>
                    <w:p w:rsidR="00B32C81" w:rsidRPr="00C40496" w:rsidRDefault="00B32C81" w:rsidP="00B32C81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Chapter 8</w:t>
                      </w:r>
                      <w:r w:rsidR="004B3830">
                        <w:rPr>
                          <w:b/>
                          <w:u w:val="single"/>
                        </w:rPr>
                        <w:t xml:space="preserve"> – RATIONAL EXPRESSIONS</w:t>
                      </w:r>
                    </w:p>
                  </w:txbxContent>
                </v:textbox>
              </v:shape>
            </w:pict>
          </mc:Fallback>
        </mc:AlternateContent>
      </w:r>
    </w:p>
    <w:p w:rsidR="00B32C81" w:rsidRPr="005202B2" w:rsidRDefault="00B32C81" w:rsidP="00B32C81"/>
    <w:p w:rsidR="00B32C81" w:rsidRDefault="00B32C81" w:rsidP="00B32C81">
      <w:pPr>
        <w:pStyle w:val="Heading1"/>
      </w:pPr>
    </w:p>
    <w:p w:rsidR="00EF48A1" w:rsidRPr="00EF48A1" w:rsidRDefault="00EF48A1" w:rsidP="00B32C81">
      <w:r w:rsidRPr="00EF48A1">
        <w:t>Simplify the fraction or rational expression:</w:t>
      </w:r>
    </w:p>
    <w:p w:rsidR="00B32C81" w:rsidRPr="00EF48A1" w:rsidRDefault="00B32C81" w:rsidP="00B32C81">
      <w:r w:rsidRPr="00EF48A1">
        <w:t xml:space="preserve">1) </w:t>
      </w:r>
      <w:r w:rsidR="00EF48A1" w:rsidRPr="00EF48A1">
        <w:rPr>
          <w:position w:val="-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5pt;height:31.55pt" o:ole="">
            <v:imagedata r:id="rId8" o:title=""/>
          </v:shape>
          <o:OLEObject Type="Embed" ProgID="Equation.DSMT4" ShapeID="_x0000_i1025" DrawAspect="Content" ObjectID="_1523855319" r:id="rId9"/>
        </w:object>
      </w:r>
      <w:r w:rsidR="00EF48A1" w:rsidRPr="00EF48A1">
        <w:tab/>
      </w:r>
      <w:r w:rsidR="00EF48A1" w:rsidRPr="00EF48A1">
        <w:tab/>
      </w:r>
      <w:r w:rsidR="00EF48A1" w:rsidRPr="00EF48A1">
        <w:tab/>
      </w:r>
      <w:r w:rsidR="00EF48A1" w:rsidRPr="00EF48A1">
        <w:tab/>
      </w:r>
      <w:r w:rsidR="00EF48A1" w:rsidRPr="00EF48A1">
        <w:tab/>
      </w:r>
      <w:r w:rsidR="00EF48A1" w:rsidRPr="00EF48A1">
        <w:tab/>
      </w:r>
      <w:r w:rsidR="00EF48A1" w:rsidRPr="00EF48A1">
        <w:tab/>
      </w:r>
      <w:r w:rsidR="00EF48A1" w:rsidRPr="00EF48A1">
        <w:tab/>
        <w:t xml:space="preserve">2)  </w:t>
      </w:r>
      <w:r w:rsidR="00EF48A1" w:rsidRPr="00EF48A1">
        <w:rPr>
          <w:position w:val="-24"/>
        </w:rPr>
        <w:object w:dxaOrig="1240" w:dyaOrig="660">
          <v:shape id="_x0000_i1026" type="#_x0000_t75" style="width:62.05pt;height:33.25pt" o:ole="">
            <v:imagedata r:id="rId10" o:title=""/>
          </v:shape>
          <o:OLEObject Type="Embed" ProgID="Equation.DSMT4" ShapeID="_x0000_i1026" DrawAspect="Content" ObjectID="_1523855320" r:id="rId11"/>
        </w:object>
      </w:r>
    </w:p>
    <w:p w:rsidR="00EF48A1" w:rsidRPr="00EF48A1" w:rsidRDefault="00EF48A1" w:rsidP="00B32C81"/>
    <w:p w:rsidR="00EF48A1" w:rsidRDefault="00EF48A1" w:rsidP="00B32C81">
      <w:bookmarkStart w:id="0" w:name="_GoBack"/>
      <w:bookmarkEnd w:id="0"/>
    </w:p>
    <w:p w:rsidR="00EF48A1" w:rsidRPr="00EF48A1" w:rsidRDefault="00EF48A1" w:rsidP="00B32C81"/>
    <w:p w:rsidR="00EF48A1" w:rsidRPr="00EF48A1" w:rsidRDefault="00EF48A1" w:rsidP="00B32C81"/>
    <w:p w:rsidR="00EF48A1" w:rsidRPr="00EF48A1" w:rsidRDefault="00EF48A1" w:rsidP="00B32C81">
      <w:pPr>
        <w:rPr>
          <w:szCs w:val="24"/>
        </w:rPr>
      </w:pPr>
      <w:r w:rsidRPr="00EF48A1">
        <w:t xml:space="preserve">3)  </w:t>
      </w:r>
      <w:r w:rsidRPr="00EF48A1">
        <w:rPr>
          <w:position w:val="-28"/>
          <w:szCs w:val="24"/>
        </w:rPr>
        <w:object w:dxaOrig="1719" w:dyaOrig="700">
          <v:shape id="_x0000_i1027" type="#_x0000_t75" style="width:86.4pt;height:34.9pt" o:ole="">
            <v:imagedata r:id="rId12" o:title=""/>
          </v:shape>
          <o:OLEObject Type="Embed" ProgID="Equation.DSMT4" ShapeID="_x0000_i1027" DrawAspect="Content" ObjectID="_1523855321" r:id="rId13"/>
        </w:object>
      </w:r>
      <w:r w:rsidRPr="00EF48A1">
        <w:rPr>
          <w:szCs w:val="24"/>
        </w:rPr>
        <w:tab/>
      </w:r>
      <w:r w:rsidRPr="00EF48A1">
        <w:rPr>
          <w:szCs w:val="24"/>
        </w:rPr>
        <w:tab/>
      </w:r>
      <w:r w:rsidRPr="00EF48A1">
        <w:rPr>
          <w:szCs w:val="24"/>
        </w:rPr>
        <w:tab/>
      </w:r>
      <w:r w:rsidRPr="00EF48A1">
        <w:rPr>
          <w:szCs w:val="24"/>
        </w:rPr>
        <w:tab/>
      </w:r>
      <w:r w:rsidRPr="00EF48A1">
        <w:rPr>
          <w:szCs w:val="24"/>
        </w:rPr>
        <w:tab/>
      </w:r>
      <w:r w:rsidRPr="00EF48A1">
        <w:rPr>
          <w:szCs w:val="24"/>
        </w:rPr>
        <w:tab/>
        <w:t xml:space="preserve">4)  </w:t>
      </w:r>
      <w:r w:rsidRPr="00EF48A1">
        <w:rPr>
          <w:position w:val="-28"/>
          <w:szCs w:val="24"/>
        </w:rPr>
        <w:object w:dxaOrig="1620" w:dyaOrig="700">
          <v:shape id="_x0000_i1028" type="#_x0000_t75" style="width:81.4pt;height:34.9pt" o:ole="">
            <v:imagedata r:id="rId14" o:title=""/>
          </v:shape>
          <o:OLEObject Type="Embed" ProgID="Equation.DSMT4" ShapeID="_x0000_i1028" DrawAspect="Content" ObjectID="_1523855322" r:id="rId15"/>
        </w:object>
      </w:r>
    </w:p>
    <w:p w:rsidR="00EF48A1" w:rsidRPr="00EF48A1" w:rsidRDefault="00EF48A1" w:rsidP="00B32C81">
      <w:pPr>
        <w:rPr>
          <w:szCs w:val="24"/>
        </w:rPr>
      </w:pPr>
    </w:p>
    <w:p w:rsidR="00EF48A1" w:rsidRDefault="00EF48A1" w:rsidP="00B32C81">
      <w:pPr>
        <w:rPr>
          <w:szCs w:val="24"/>
        </w:rPr>
      </w:pPr>
    </w:p>
    <w:p w:rsid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  <w:r w:rsidRPr="00EF48A1">
        <w:rPr>
          <w:szCs w:val="24"/>
        </w:rPr>
        <w:t xml:space="preserve">5)  </w:t>
      </w:r>
      <w:r w:rsidRPr="00EF48A1">
        <w:rPr>
          <w:position w:val="-24"/>
        </w:rPr>
        <w:object w:dxaOrig="1980" w:dyaOrig="660">
          <v:shape id="_x0000_i1029" type="#_x0000_t75" style="width:99.15pt;height:33.25pt" o:ole="">
            <v:imagedata r:id="rId16" o:title=""/>
          </v:shape>
          <o:OLEObject Type="Embed" ProgID="Equation.DSMT4" ShapeID="_x0000_i1029" DrawAspect="Content" ObjectID="_1523855323" r:id="rId17"/>
        </w:object>
      </w:r>
      <w:r w:rsidRPr="00EF48A1">
        <w:tab/>
      </w:r>
      <w:r w:rsidRPr="00EF48A1">
        <w:tab/>
      </w:r>
      <w:r w:rsidRPr="00EF48A1">
        <w:tab/>
      </w:r>
      <w:r w:rsidRPr="00EF48A1">
        <w:tab/>
      </w:r>
      <w:r w:rsidRPr="00EF48A1">
        <w:tab/>
        <w:t xml:space="preserve">6)  </w:t>
      </w:r>
      <w:r w:rsidRPr="00EF48A1">
        <w:rPr>
          <w:position w:val="-24"/>
          <w:szCs w:val="24"/>
        </w:rPr>
        <w:object w:dxaOrig="2580" w:dyaOrig="620">
          <v:shape id="_x0000_i1030" type="#_x0000_t75" style="width:129.05pt;height:30.45pt" o:ole="">
            <v:imagedata r:id="rId18" o:title=""/>
          </v:shape>
          <o:OLEObject Type="Embed" ProgID="Equation.DSMT4" ShapeID="_x0000_i1030" DrawAspect="Content" ObjectID="_1523855324" r:id="rId19"/>
        </w:object>
      </w:r>
    </w:p>
    <w:p w:rsidR="00EF48A1" w:rsidRPr="00EF48A1" w:rsidRDefault="00EF48A1" w:rsidP="00B32C81">
      <w:pPr>
        <w:rPr>
          <w:szCs w:val="24"/>
        </w:rPr>
      </w:pPr>
    </w:p>
    <w:p w:rsidR="00EF48A1" w:rsidRDefault="00EF48A1" w:rsidP="00B32C81">
      <w:pPr>
        <w:rPr>
          <w:szCs w:val="24"/>
        </w:rPr>
      </w:pPr>
    </w:p>
    <w:p w:rsid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</w:p>
    <w:p w:rsidR="00EF48A1" w:rsidRPr="00EF48A1" w:rsidRDefault="00EF48A1" w:rsidP="00B32C81">
      <w:pPr>
        <w:rPr>
          <w:szCs w:val="24"/>
        </w:rPr>
      </w:pPr>
    </w:p>
    <w:p w:rsidR="00EF48A1" w:rsidRPr="00EF48A1" w:rsidRDefault="00EF48A1" w:rsidP="00B32C81">
      <w:r w:rsidRPr="00EF48A1">
        <w:rPr>
          <w:szCs w:val="24"/>
        </w:rPr>
        <w:t xml:space="preserve">7)  </w:t>
      </w:r>
      <w:r w:rsidRPr="00EF48A1">
        <w:rPr>
          <w:position w:val="-24"/>
        </w:rPr>
        <w:object w:dxaOrig="1800" w:dyaOrig="660">
          <v:shape id="_x0000_i1031" type="#_x0000_t75" style="width:89.7pt;height:33.25pt" o:ole="">
            <v:imagedata r:id="rId20" o:title=""/>
          </v:shape>
          <o:OLEObject Type="Embed" ProgID="Equation.DSMT4" ShapeID="_x0000_i1031" DrawAspect="Content" ObjectID="_1523855325" r:id="rId21"/>
        </w:object>
      </w:r>
      <w:r w:rsidRPr="00EF48A1">
        <w:tab/>
      </w:r>
      <w:r w:rsidRPr="00EF48A1">
        <w:tab/>
      </w:r>
      <w:r w:rsidRPr="00EF48A1">
        <w:tab/>
      </w:r>
      <w:r w:rsidRPr="00EF48A1">
        <w:tab/>
      </w:r>
      <w:r w:rsidRPr="00EF48A1">
        <w:tab/>
      </w:r>
      <w:r w:rsidRPr="00EF48A1">
        <w:tab/>
        <w:t xml:space="preserve">8)  </w:t>
      </w:r>
      <w:r w:rsidRPr="00EF48A1">
        <w:rPr>
          <w:position w:val="-28"/>
        </w:rPr>
        <w:object w:dxaOrig="1500" w:dyaOrig="660">
          <v:shape id="_x0000_i1032" type="#_x0000_t75" style="width:74.75pt;height:33.25pt" o:ole="">
            <v:imagedata r:id="rId22" o:title=""/>
          </v:shape>
          <o:OLEObject Type="Embed" ProgID="Equation.DSMT4" ShapeID="_x0000_i1032" DrawAspect="Content" ObjectID="_1523855326" r:id="rId23"/>
        </w:object>
      </w:r>
    </w:p>
    <w:p w:rsidR="00EF48A1" w:rsidRPr="00EF48A1" w:rsidRDefault="00EF48A1" w:rsidP="00B32C81"/>
    <w:p w:rsidR="00EF48A1" w:rsidRDefault="00EF48A1" w:rsidP="00B32C81"/>
    <w:p w:rsidR="00EF48A1" w:rsidRDefault="00EF48A1" w:rsidP="00B32C81"/>
    <w:p w:rsidR="00EF48A1" w:rsidRPr="00EF48A1" w:rsidRDefault="00EF48A1" w:rsidP="00B32C81"/>
    <w:p w:rsidR="00EF48A1" w:rsidRPr="00EF48A1" w:rsidRDefault="00EF48A1" w:rsidP="00B32C81"/>
    <w:p w:rsidR="00EF48A1" w:rsidRPr="00EF48A1" w:rsidRDefault="00EF48A1" w:rsidP="00B32C81"/>
    <w:p w:rsidR="00EF48A1" w:rsidRPr="00EF48A1" w:rsidRDefault="00EF48A1" w:rsidP="00B32C81">
      <w:r w:rsidRPr="00EF48A1">
        <w:t xml:space="preserve">9)  </w:t>
      </w:r>
      <w:r w:rsidRPr="00EF48A1">
        <w:rPr>
          <w:position w:val="-24"/>
        </w:rPr>
        <w:object w:dxaOrig="2040" w:dyaOrig="620">
          <v:shape id="_x0000_i1033" type="#_x0000_t75" style="width:101.9pt;height:31.55pt" o:ole="">
            <v:imagedata r:id="rId24" o:title=""/>
          </v:shape>
          <o:OLEObject Type="Embed" ProgID="Equation.DSMT4" ShapeID="_x0000_i1033" DrawAspect="Content" ObjectID="_1523855327" r:id="rId25"/>
        </w:object>
      </w:r>
      <w:r w:rsidRPr="00EF48A1">
        <w:tab/>
      </w:r>
      <w:r w:rsidRPr="00EF48A1">
        <w:tab/>
      </w:r>
      <w:r w:rsidRPr="00EF48A1">
        <w:tab/>
      </w:r>
      <w:r w:rsidRPr="00EF48A1">
        <w:tab/>
      </w:r>
      <w:r w:rsidRPr="00EF48A1">
        <w:tab/>
        <w:t xml:space="preserve">10)  </w:t>
      </w:r>
      <w:r w:rsidRPr="009210FC">
        <w:rPr>
          <w:position w:val="-28"/>
          <w:szCs w:val="24"/>
        </w:rPr>
        <w:object w:dxaOrig="1960" w:dyaOrig="660">
          <v:shape id="_x0000_i1034" type="#_x0000_t75" style="width:97.5pt;height:32.7pt" o:ole="">
            <v:imagedata r:id="rId26" o:title=""/>
          </v:shape>
          <o:OLEObject Type="Embed" ProgID="Equation.DSMT4" ShapeID="_x0000_i1034" DrawAspect="Content" ObjectID="_1523855328" r:id="rId27"/>
        </w:object>
      </w:r>
    </w:p>
    <w:p w:rsidR="00B32C81" w:rsidRPr="00EF48A1" w:rsidRDefault="00B32C81" w:rsidP="00B32C81"/>
    <w:p w:rsidR="00EF48A1" w:rsidRPr="00EF48A1" w:rsidRDefault="00EF48A1" w:rsidP="00B32C81"/>
    <w:p w:rsidR="00EF48A1" w:rsidRDefault="00EF48A1" w:rsidP="00EF48A1">
      <w:pPr>
        <w:pStyle w:val="Heading1"/>
        <w:jc w:val="left"/>
      </w:pPr>
    </w:p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>
      <w:pPr>
        <w:rPr>
          <w:b/>
          <w:u w:val="single"/>
        </w:rPr>
      </w:pPr>
      <w:r>
        <w:rPr>
          <w:b/>
          <w:noProof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89984" behindDoc="1" locked="0" layoutInCell="1" allowOverlap="1" wp14:anchorId="63B11728" wp14:editId="1BD24EA6">
                <wp:simplePos x="0" y="0"/>
                <wp:positionH relativeFrom="column">
                  <wp:posOffset>-119575</wp:posOffset>
                </wp:positionH>
                <wp:positionV relativeFrom="paragraph">
                  <wp:posOffset>-119575</wp:posOffset>
                </wp:positionV>
                <wp:extent cx="2074984" cy="457200"/>
                <wp:effectExtent l="0" t="0" r="20955" b="19050"/>
                <wp:wrapNone/>
                <wp:docPr id="1" name="Rectangl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74984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2" o:spid="_x0000_s1026" style="position:absolute;margin-left:-9.4pt;margin-top:-9.4pt;width:163.4pt;height:36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"/>
            </w:pict>
          </mc:Fallback>
        </mc:AlternateContent>
      </w:r>
      <w:r>
        <w:rPr>
          <w:b/>
          <w:u w:val="single"/>
        </w:rPr>
        <w:t>Chapter 9</w:t>
      </w:r>
      <w:r w:rsidR="004B3830">
        <w:rPr>
          <w:b/>
          <w:u w:val="single"/>
        </w:rPr>
        <w:t xml:space="preserve"> - LOGARITHMS</w:t>
      </w:r>
    </w:p>
    <w:p w:rsidR="00EF48A1" w:rsidRDefault="00EF48A1" w:rsidP="00EF48A1">
      <w:pPr>
        <w:rPr>
          <w:b/>
          <w:u w:val="single"/>
        </w:rPr>
      </w:pPr>
    </w:p>
    <w:p w:rsidR="00EF48A1" w:rsidRDefault="00EF48A1" w:rsidP="00EF48A1">
      <w:pPr>
        <w:rPr>
          <w:b/>
          <w:u w:val="single"/>
        </w:rPr>
      </w:pPr>
    </w:p>
    <w:p w:rsidR="00EF48A1" w:rsidRPr="0099039E" w:rsidRDefault="00EF48A1" w:rsidP="00EF48A1">
      <w:r w:rsidRPr="0099039E">
        <w:t>Simplify.</w:t>
      </w:r>
    </w:p>
    <w:p w:rsidR="00EF48A1" w:rsidRDefault="003B7F7A" w:rsidP="00EF48A1">
      <w:r>
        <w:t>11)</w:t>
      </w:r>
      <w:r w:rsidR="00EF48A1">
        <w:t xml:space="preserve">  Sketch a graph of the function. State its Domain and Range.</w:t>
      </w:r>
    </w:p>
    <w:p w:rsidR="00EF48A1" w:rsidRDefault="00EF48A1" w:rsidP="00EF48A1"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6E1FE61B" wp14:editId="58CB95AA">
                <wp:simplePos x="0" y="0"/>
                <wp:positionH relativeFrom="column">
                  <wp:posOffset>1270</wp:posOffset>
                </wp:positionH>
                <wp:positionV relativeFrom="paragraph">
                  <wp:posOffset>142240</wp:posOffset>
                </wp:positionV>
                <wp:extent cx="2743200" cy="2774950"/>
                <wp:effectExtent l="38100" t="38100" r="76200" b="63500"/>
                <wp:wrapNone/>
                <wp:docPr id="6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43200" cy="2774950"/>
                          <a:chOff x="0" y="0"/>
                          <a:chExt cx="2743200" cy="2774950"/>
                        </a:xfrm>
                      </wpg:grpSpPr>
                      <pic:pic xmlns:pic="http://schemas.openxmlformats.org/drawingml/2006/picture">
                        <pic:nvPicPr>
                          <pic:cNvPr id="93" name="Picture 93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1750"/>
                            <a:ext cx="2743200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" name="Straight Arrow Connector 30"/>
                        <wps:cNvCnPr/>
                        <wps:spPr>
                          <a:xfrm>
                            <a:off x="1365250" y="0"/>
                            <a:ext cx="0" cy="27749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Arrow Connector 31"/>
                        <wps:cNvCnPr/>
                        <wps:spPr>
                          <a:xfrm>
                            <a:off x="0" y="2482850"/>
                            <a:ext cx="274320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4" o:spid="_x0000_s1026" style="position:absolute;margin-left:.1pt;margin-top:11.2pt;width:3in;height:218.5pt;z-index:251691008" coordsize="27432,2774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">
                <v:shape id="Picture 93" o:spid="_x0000_s1027" type="#_x0000_t75" style="position:absolute;top:317;width:27432;height:274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8nGHGAAAA2wAAAA8AAABkcnMvZG93bnJldi54bWxEj0FrwkAUhO8F/8PyBC9FN7Zgm9RVRCi2&#10;ipRq2/Mj+0yC2bdhd03Sf+8KhR6HmfmGmS97U4uWnK8sK5hOEhDEudUVFwq+jq/jZxA+IGusLZOC&#10;X/KwXAzu5php2/EntYdQiAhhn6GCMoQmk9LnJRn0E9sQR+9kncEQpSukdthFuKnlQ5LMpMGK40KJ&#10;Da1Lys+Hi1Gw+3Dpebvp9JNt77/XxWb/875KlRoN+9ULiEB9+A//td+0gvQRbl/iD5CLK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SnycYcYAAADbAAAADwAAAAAAAAAAAAAA&#10;AACfAgAAZHJzL2Rvd25yZXYueG1sUEsFBgAAAAAEAAQA9wAAAJIDAAAAAA==&#10;">
                  <v:imagedata r:id="rId29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0" o:spid="_x0000_s1028" type="#_x0000_t32" style="position:absolute;left:13652;width:0;height:277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rvxsEAAADbAAAADwAAAGRycy9kb3ducmV2LnhtbERPTWvCQBC9F/wPyxS8lLqJpVKiq0iK&#10;0lOhKngdsmMSmp2N2W2M/vrOQfD4eN+L1eAa1VMXas8G0kkCirjwtubSwGG/ef0AFSKyxcYzGbhS&#10;gNVy9LTAzPoL/1C/i6WSEA4ZGqhibDOtQ1GRwzDxLbFwJ985jAK7UtsOLxLuGj1Nkpl2WLM0VNhS&#10;XlHxu/tz0rs9Nvnn+76fptv1rS7O33mevhgzfh7Wc1CRhvgQ391f1sCbrJcv8gP0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yu/GwQAAANsAAAAPAAAAAAAAAAAAAAAA&#10;AKECAABkcnMvZG93bnJldi54bWxQSwUGAAAAAAQABAD5AAAAjwMAAAAA&#10;" strokecolor="black [3213]" strokeweight="1.5pt">
                  <v:stroke startarrow="open" endarrow="open"/>
                </v:shape>
                <v:shape id="Straight Arrow Connector 31" o:spid="_x0000_s1029" type="#_x0000_t32" style="position:absolute;top:24828;width:2743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ZKXcMAAADbAAAADwAAAGRycy9kb3ducmV2LnhtbESPS4vCMBSF94L/IdwBNzKmVZShGkUq&#10;iivBB7i9NNe2THNTm1g78+vNwIDLw3l8nMWqM5VoqXGlZQXxKAJBnFldcq7gct5+foFwHlljZZkU&#10;/JCD1bLfW2Ci7ZOP1J58LsIIuwQVFN7XiZQuK8igG9maOHg32xj0QTa51A0+w7ip5DiKZtJgyYFQ&#10;YE1pQdn36WECd3et0s303I7j3fq3zO6HNI2HSg0+uvUchKfOv8P/7b1WMInh7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GSl3DAAAA2wAAAA8AAAAAAAAAAAAA&#10;AAAAoQIAAGRycy9kb3ducmV2LnhtbFBLBQYAAAAABAAEAPkAAACRAwAAAAA=&#10;" strokecolor="black [3213]" strokeweight="1.5pt">
                  <v:stroke startarrow="open" endarrow="open"/>
                </v:shape>
              </v:group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F48A1" w:rsidRPr="00863583" w:rsidRDefault="00EF48A1" w:rsidP="00EF48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4338A">
        <w:rPr>
          <w:position w:val="-28"/>
          <w:bdr w:val="single" w:sz="4" w:space="0" w:color="auto"/>
        </w:rPr>
        <w:object w:dxaOrig="1060" w:dyaOrig="740">
          <v:shape id="_x0000_i1035" type="#_x0000_t75" style="width:74.2pt;height:50.4pt" o:ole="">
            <v:imagedata r:id="rId30" o:title=""/>
          </v:shape>
          <o:OLEObject Type="Embed" ProgID="Equation.DSMT4" ShapeID="_x0000_i1035" DrawAspect="Content" ObjectID="_1523855329" r:id="rId31"/>
        </w:object>
      </w:r>
      <w:r w:rsidRPr="00A4338A">
        <w:rPr>
          <w:bdr w:val="single" w:sz="4" w:space="0" w:color="auto"/>
        </w:rPr>
        <w:t xml:space="preserve">  </w:t>
      </w:r>
    </w:p>
    <w:p w:rsidR="00EF48A1" w:rsidRDefault="00EF48A1" w:rsidP="00EF48A1"/>
    <w:p w:rsidR="00EF48A1" w:rsidRDefault="00EF48A1" w:rsidP="00EF48A1"/>
    <w:p w:rsidR="00EF48A1" w:rsidRDefault="00EF48A1" w:rsidP="00EF48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omain:</w:t>
      </w:r>
    </w:p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ange:</w:t>
      </w:r>
    </w:p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rowth OR Decay?</w:t>
      </w:r>
    </w:p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175E6A" w:rsidP="00EF48A1">
      <w:r>
        <w:t>12)</w:t>
      </w:r>
      <w:r w:rsidR="00EF48A1">
        <w:t xml:space="preserve"> Write the exponential function that passes through </w:t>
      </w:r>
      <w:r w:rsidR="00EF48A1" w:rsidRPr="004D4157">
        <w:rPr>
          <w:position w:val="-14"/>
        </w:rPr>
        <w:object w:dxaOrig="580" w:dyaOrig="400">
          <v:shape id="_x0000_i1036" type="#_x0000_t75" style="width:29.35pt;height:20.5pt" o:ole="">
            <v:imagedata r:id="rId32" o:title=""/>
          </v:shape>
          <o:OLEObject Type="Embed" ProgID="Equation.DSMT4" ShapeID="_x0000_i1036" DrawAspect="Content" ObjectID="_1523855330" r:id="rId33"/>
        </w:object>
      </w:r>
      <w:r w:rsidR="00EF48A1">
        <w:t xml:space="preserve"> and </w:t>
      </w:r>
      <w:r w:rsidR="00EF48A1" w:rsidRPr="004D4157">
        <w:rPr>
          <w:position w:val="-14"/>
        </w:rPr>
        <w:object w:dxaOrig="680" w:dyaOrig="400">
          <v:shape id="_x0000_i1037" type="#_x0000_t75" style="width:33.8pt;height:20.5pt" o:ole="">
            <v:imagedata r:id="rId34" o:title=""/>
          </v:shape>
          <o:OLEObject Type="Embed" ProgID="Equation.DSMT4" ShapeID="_x0000_i1037" DrawAspect="Content" ObjectID="_1523855331" r:id="rId35"/>
        </w:object>
      </w:r>
      <w:r w:rsidR="00EF48A1">
        <w:t xml:space="preserve">  *use your calculator*</w:t>
      </w:r>
    </w:p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>
      <w:r w:rsidRPr="0099039E">
        <w:t>Solve each equation.</w:t>
      </w:r>
    </w:p>
    <w:p w:rsidR="00EF48A1" w:rsidRPr="0099039E" w:rsidRDefault="00175E6A" w:rsidP="00EF48A1">
      <w:r>
        <w:t>13)</w:t>
      </w:r>
      <w:r w:rsidR="00EF48A1" w:rsidRPr="0099039E">
        <w:t xml:space="preserve">  </w:t>
      </w:r>
      <w:r w:rsidR="00EF48A1" w:rsidRPr="00C256BF">
        <w:rPr>
          <w:position w:val="-6"/>
        </w:rPr>
        <w:object w:dxaOrig="760" w:dyaOrig="320">
          <v:shape id="_x0000_i1038" type="#_x0000_t75" style="width:38.75pt;height:15.5pt" o:ole="">
            <v:imagedata r:id="rId36" o:title=""/>
          </v:shape>
          <o:OLEObject Type="Embed" ProgID="Equation.DSMT4" ShapeID="_x0000_i1038" DrawAspect="Content" ObjectID="_1523855332" r:id="rId37"/>
        </w:object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>
        <w:t>14)</w:t>
      </w:r>
      <w:r w:rsidR="00EF48A1" w:rsidRPr="0099039E">
        <w:t xml:space="preserve">  </w:t>
      </w:r>
      <w:r w:rsidR="00EF48A1" w:rsidRPr="00C256BF">
        <w:rPr>
          <w:position w:val="-6"/>
        </w:rPr>
        <w:object w:dxaOrig="1060" w:dyaOrig="320">
          <v:shape id="_x0000_i1039" type="#_x0000_t75" style="width:53.15pt;height:15.5pt" o:ole="">
            <v:imagedata r:id="rId38" o:title=""/>
          </v:shape>
          <o:OLEObject Type="Embed" ProgID="Equation.DSMT4" ShapeID="_x0000_i1039" DrawAspect="Content" ObjectID="_1523855333" r:id="rId39"/>
        </w:object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  <w:r w:rsidR="00EF48A1" w:rsidRPr="0099039E">
        <w:tab/>
      </w:r>
    </w:p>
    <w:p w:rsidR="00EF48A1" w:rsidRDefault="00EF48A1" w:rsidP="00EF48A1"/>
    <w:p w:rsidR="00EF48A1" w:rsidRDefault="00EF48A1" w:rsidP="00EF48A1"/>
    <w:p w:rsidR="00EF48A1" w:rsidRPr="0099039E" w:rsidRDefault="00EF48A1" w:rsidP="00EF48A1"/>
    <w:p w:rsidR="00EF48A1" w:rsidRPr="0099039E" w:rsidRDefault="00EF48A1" w:rsidP="00EF48A1">
      <w:r w:rsidRPr="0099039E">
        <w:t xml:space="preserve">Write each equation in </w:t>
      </w:r>
      <w:r w:rsidRPr="00DF78E7">
        <w:rPr>
          <w:b/>
        </w:rPr>
        <w:t>logarithmic form</w:t>
      </w:r>
      <w:r w:rsidRPr="0099039E">
        <w:t>.</w:t>
      </w:r>
    </w:p>
    <w:p w:rsidR="00EF48A1" w:rsidRPr="0099039E" w:rsidRDefault="00175E6A" w:rsidP="00EF48A1">
      <w:r>
        <w:t>15)</w:t>
      </w:r>
      <w:r w:rsidR="00EF48A1" w:rsidRPr="0099039E">
        <w:t xml:space="preserve">  </w:t>
      </w:r>
      <w:r w:rsidR="00EF48A1" w:rsidRPr="00C256BF">
        <w:rPr>
          <w:position w:val="-6"/>
        </w:rPr>
        <w:object w:dxaOrig="780" w:dyaOrig="320">
          <v:shape id="_x0000_i1040" type="#_x0000_t75" style="width:38.75pt;height:15.5pt" o:ole="">
            <v:imagedata r:id="rId40" o:title=""/>
          </v:shape>
          <o:OLEObject Type="Embed" ProgID="Equation.DSMT4" ShapeID="_x0000_i1040" DrawAspect="Content" ObjectID="_1523855334" r:id="rId41"/>
        </w:object>
      </w:r>
      <w:r w:rsidR="00EF48A1">
        <w:tab/>
      </w:r>
      <w:r w:rsidR="00EF48A1">
        <w:tab/>
      </w:r>
      <w:r w:rsidR="00EF48A1">
        <w:tab/>
      </w:r>
      <w:r w:rsidR="00EF48A1">
        <w:tab/>
      </w:r>
      <w:r w:rsidR="00EF48A1">
        <w:tab/>
      </w:r>
      <w:r w:rsidR="00EF48A1">
        <w:tab/>
      </w:r>
      <w:r w:rsidR="00EF48A1">
        <w:tab/>
      </w:r>
      <w:r>
        <w:t>16)</w:t>
      </w:r>
      <w:r w:rsidR="00EF48A1" w:rsidRPr="0099039E">
        <w:t xml:space="preserve">  </w:t>
      </w:r>
      <w:r w:rsidR="00EF48A1" w:rsidRPr="0099039E">
        <w:rPr>
          <w:position w:val="-6"/>
        </w:rPr>
        <w:object w:dxaOrig="780" w:dyaOrig="320">
          <v:shape id="_x0000_i1041" type="#_x0000_t75" style="width:38.75pt;height:15.5pt" o:ole="">
            <v:imagedata r:id="rId42" o:title=""/>
          </v:shape>
          <o:OLEObject Type="Embed" ProgID="Equation.DSMT4" ShapeID="_x0000_i1041" DrawAspect="Content" ObjectID="_1523855335" r:id="rId43"/>
        </w:object>
      </w:r>
    </w:p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>
      <w:r w:rsidRPr="0099039E">
        <w:t xml:space="preserve">Write each equation in </w:t>
      </w:r>
      <w:r w:rsidRPr="00DF78E7">
        <w:rPr>
          <w:b/>
        </w:rPr>
        <w:t>exponential form</w:t>
      </w:r>
      <w:r w:rsidRPr="0099039E">
        <w:t>.</w:t>
      </w:r>
    </w:p>
    <w:p w:rsidR="00EF48A1" w:rsidRPr="0099039E" w:rsidRDefault="00175E6A" w:rsidP="00EF48A1">
      <w:r>
        <w:t>17)</w:t>
      </w:r>
      <w:r w:rsidR="00EF48A1" w:rsidRPr="0099039E">
        <w:t xml:space="preserve">  </w:t>
      </w:r>
      <w:r w:rsidR="00EF48A1" w:rsidRPr="0099039E">
        <w:rPr>
          <w:position w:val="-12"/>
        </w:rPr>
        <w:object w:dxaOrig="1260" w:dyaOrig="360">
          <v:shape id="_x0000_i1042" type="#_x0000_t75" style="width:63.15pt;height:18.3pt" o:ole="">
            <v:imagedata r:id="rId44" o:title=""/>
          </v:shape>
          <o:OLEObject Type="Embed" ProgID="Equation.DSMT4" ShapeID="_x0000_i1042" DrawAspect="Content" ObjectID="_1523855336" r:id="rId45"/>
        </w:object>
      </w:r>
      <w:r w:rsidR="00EF48A1">
        <w:tab/>
      </w:r>
      <w:r w:rsidR="00EF48A1">
        <w:tab/>
      </w:r>
      <w:r w:rsidR="00EF48A1">
        <w:tab/>
      </w:r>
      <w:r w:rsidR="00EF48A1">
        <w:tab/>
      </w:r>
      <w:r w:rsidR="00EF48A1">
        <w:tab/>
      </w:r>
      <w:r w:rsidR="00EF48A1">
        <w:tab/>
      </w:r>
      <w:r>
        <w:t>18)</w:t>
      </w:r>
      <w:r w:rsidR="00EF48A1" w:rsidRPr="0099039E">
        <w:t xml:space="preserve">  </w:t>
      </w:r>
      <w:r w:rsidR="00EF48A1" w:rsidRPr="0099039E">
        <w:rPr>
          <w:position w:val="-12"/>
        </w:rPr>
        <w:object w:dxaOrig="940" w:dyaOrig="360">
          <v:shape id="_x0000_i1043" type="#_x0000_t75" style="width:47.1pt;height:18.3pt" o:ole="">
            <v:imagedata r:id="rId46" o:title=""/>
          </v:shape>
          <o:OLEObject Type="Embed" ProgID="Equation.DSMT4" ShapeID="_x0000_i1043" DrawAspect="Content" ObjectID="_1523855337" r:id="rId47"/>
        </w:object>
      </w:r>
      <w:r w:rsidR="00EF48A1" w:rsidRPr="00C256BF">
        <w:rPr>
          <w:position w:val="-6"/>
        </w:rPr>
        <w:object w:dxaOrig="180" w:dyaOrig="279">
          <v:shape id="_x0000_i1044" type="#_x0000_t75" style="width:8.85pt;height:14.4pt" o:ole="">
            <v:imagedata r:id="rId48" o:title=""/>
          </v:shape>
          <o:OLEObject Type="Embed" ProgID="Equation.DSMT4" ShapeID="_x0000_i1044" DrawAspect="Content" ObjectID="_1523855338" r:id="rId49"/>
        </w:object>
      </w:r>
    </w:p>
    <w:p w:rsidR="00EF48A1" w:rsidRPr="0099039E" w:rsidRDefault="00EF48A1" w:rsidP="00EF48A1"/>
    <w:p w:rsidR="00EF48A1" w:rsidRDefault="00EF48A1" w:rsidP="00EF48A1"/>
    <w:p w:rsidR="00EF48A1" w:rsidRPr="0099039E" w:rsidRDefault="00EF48A1" w:rsidP="00EF48A1">
      <w:r w:rsidRPr="0099039E">
        <w:lastRenderedPageBreak/>
        <w:t>Solve each equation.</w:t>
      </w:r>
    </w:p>
    <w:p w:rsidR="00EF48A1" w:rsidRPr="0099039E" w:rsidRDefault="00175E6A" w:rsidP="00EF48A1">
      <w:r>
        <w:t>19)</w:t>
      </w:r>
      <w:r w:rsidR="00EF48A1" w:rsidRPr="0099039E">
        <w:t xml:space="preserve">  </w:t>
      </w:r>
      <w:r w:rsidR="00EF48A1" w:rsidRPr="00C256BF">
        <w:rPr>
          <w:position w:val="-24"/>
        </w:rPr>
        <w:object w:dxaOrig="1160" w:dyaOrig="620">
          <v:shape id="_x0000_i1045" type="#_x0000_t75" style="width:58.15pt;height:31pt" o:ole="">
            <v:imagedata r:id="rId50" o:title=""/>
          </v:shape>
          <o:OLEObject Type="Embed" ProgID="Equation.DSMT4" ShapeID="_x0000_i1045" DrawAspect="Content" ObjectID="_1523855339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0)</w:t>
      </w:r>
      <w:r w:rsidR="00EF48A1" w:rsidRPr="0099039E">
        <w:t xml:space="preserve">  </w:t>
      </w:r>
      <w:r w:rsidR="00EF48A1" w:rsidRPr="00C256BF">
        <w:rPr>
          <w:position w:val="-24"/>
        </w:rPr>
        <w:object w:dxaOrig="1020" w:dyaOrig="620">
          <v:shape id="_x0000_i1046" type="#_x0000_t75" style="width:50.95pt;height:31pt" o:ole="">
            <v:imagedata r:id="rId52" o:title=""/>
          </v:shape>
          <o:OLEObject Type="Embed" ProgID="Equation.DSMT4" ShapeID="_x0000_i1046" DrawAspect="Content" ObjectID="_1523855340" r:id="rId53"/>
        </w:object>
      </w:r>
    </w:p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175E6A" w:rsidP="00EF48A1">
      <w:r>
        <w:t>21)</w:t>
      </w:r>
      <w:r w:rsidR="00EF48A1" w:rsidRPr="0099039E">
        <w:t xml:space="preserve">  </w:t>
      </w:r>
      <w:r w:rsidR="00EF48A1" w:rsidRPr="00C256BF">
        <w:rPr>
          <w:position w:val="-24"/>
        </w:rPr>
        <w:object w:dxaOrig="1120" w:dyaOrig="620">
          <v:shape id="_x0000_i1047" type="#_x0000_t75" style="width:55.95pt;height:31pt" o:ole="">
            <v:imagedata r:id="rId54" o:title=""/>
          </v:shape>
          <o:OLEObject Type="Embed" ProgID="Equation.DSMT4" ShapeID="_x0000_i1047" DrawAspect="Content" ObjectID="_1523855341" r:id="rId5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2)</w:t>
      </w:r>
      <w:r w:rsidR="00EF48A1" w:rsidRPr="0099039E">
        <w:t xml:space="preserve">  </w:t>
      </w:r>
      <w:r w:rsidR="00EF48A1" w:rsidRPr="0099039E">
        <w:rPr>
          <w:position w:val="-12"/>
        </w:rPr>
        <w:object w:dxaOrig="960" w:dyaOrig="360">
          <v:shape id="_x0000_i1048" type="#_x0000_t75" style="width:48.2pt;height:18.3pt" o:ole="">
            <v:imagedata r:id="rId56" o:title=""/>
          </v:shape>
          <o:OLEObject Type="Embed" ProgID="Equation.DSMT4" ShapeID="_x0000_i1048" DrawAspect="Content" ObjectID="_1523855342" r:id="rId57"/>
        </w:object>
      </w:r>
    </w:p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175E6A" w:rsidP="00EF48A1">
      <w:r>
        <w:t>23)</w:t>
      </w:r>
      <w:r w:rsidR="00EF48A1" w:rsidRPr="0099039E">
        <w:t xml:space="preserve"> </w:t>
      </w:r>
      <w:r w:rsidR="00EF48A1" w:rsidRPr="0099039E">
        <w:rPr>
          <w:position w:val="-12"/>
        </w:rPr>
        <w:object w:dxaOrig="2320" w:dyaOrig="360">
          <v:shape id="_x0000_i1049" type="#_x0000_t75" style="width:115.75pt;height:18.3pt" o:ole="">
            <v:imagedata r:id="rId58" o:title=""/>
          </v:shape>
          <o:OLEObject Type="Embed" ProgID="Equation.DSMT4" ShapeID="_x0000_i1049" DrawAspect="Content" ObjectID="_1523855343" r:id="rId59"/>
        </w:object>
      </w:r>
      <w:r>
        <w:tab/>
      </w:r>
      <w:r>
        <w:tab/>
      </w:r>
      <w:r>
        <w:tab/>
      </w:r>
      <w:r>
        <w:tab/>
      </w:r>
      <w:r>
        <w:tab/>
        <w:t>24)</w:t>
      </w:r>
      <w:r w:rsidR="00EF48A1" w:rsidRPr="0099039E">
        <w:t xml:space="preserve">  </w:t>
      </w:r>
      <w:r w:rsidR="00EF48A1" w:rsidRPr="0099039E">
        <w:rPr>
          <w:position w:val="-12"/>
        </w:rPr>
        <w:object w:dxaOrig="2260" w:dyaOrig="360">
          <v:shape id="_x0000_i1050" type="#_x0000_t75" style="width:113pt;height:18.3pt" o:ole="">
            <v:imagedata r:id="rId60" o:title=""/>
          </v:shape>
          <o:OLEObject Type="Embed" ProgID="Equation.DSMT4" ShapeID="_x0000_i1050" DrawAspect="Content" ObjectID="_1523855344" r:id="rId61"/>
        </w:object>
      </w:r>
    </w:p>
    <w:p w:rsidR="00EF48A1" w:rsidRPr="0099039E" w:rsidRDefault="00EF48A1" w:rsidP="00EF48A1"/>
    <w:p w:rsidR="00EF48A1" w:rsidRPr="0099039E" w:rsidRDefault="00EF48A1" w:rsidP="00EF48A1"/>
    <w:p w:rsidR="00EF48A1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175E6A" w:rsidP="00EF48A1">
      <w:r>
        <w:t>25)</w:t>
      </w:r>
      <w:r w:rsidR="00EF48A1" w:rsidRPr="0099039E">
        <w:t xml:space="preserve">  </w:t>
      </w:r>
      <w:r w:rsidR="00EF48A1" w:rsidRPr="00C256BF">
        <w:rPr>
          <w:position w:val="-14"/>
        </w:rPr>
        <w:object w:dxaOrig="2659" w:dyaOrig="400">
          <v:shape id="_x0000_i1051" type="#_x0000_t75" style="width:132.35pt;height:20.5pt" o:ole="">
            <v:imagedata r:id="rId62" o:title=""/>
          </v:shape>
          <o:OLEObject Type="Embed" ProgID="Equation.DSMT4" ShapeID="_x0000_i1051" DrawAspect="Content" ObjectID="_1523855345" r:id="rId63"/>
        </w:object>
      </w:r>
      <w:r>
        <w:tab/>
      </w:r>
      <w:r>
        <w:tab/>
      </w:r>
      <w:r>
        <w:tab/>
      </w:r>
      <w:r>
        <w:tab/>
        <w:t>26)</w:t>
      </w:r>
      <w:r w:rsidR="00EF48A1" w:rsidRPr="0099039E">
        <w:t xml:space="preserve">  </w:t>
      </w:r>
      <w:r w:rsidR="00EF48A1" w:rsidRPr="00C256BF">
        <w:rPr>
          <w:position w:val="-14"/>
        </w:rPr>
        <w:object w:dxaOrig="2600" w:dyaOrig="400">
          <v:shape id="_x0000_i1052" type="#_x0000_t75" style="width:129.6pt;height:20.5pt" o:ole="">
            <v:imagedata r:id="rId64" o:title=""/>
          </v:shape>
          <o:OLEObject Type="Embed" ProgID="Equation.DSMT4" ShapeID="_x0000_i1052" DrawAspect="Content" ObjectID="_1523855346" r:id="rId65"/>
        </w:object>
      </w:r>
    </w:p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Pr="0099039E" w:rsidRDefault="00EF48A1" w:rsidP="00EF48A1"/>
    <w:p w:rsidR="00EF48A1" w:rsidRDefault="00175E6A" w:rsidP="00EF48A1">
      <w:r>
        <w:t>27)</w:t>
      </w:r>
      <w:r w:rsidR="00EF48A1" w:rsidRPr="0099039E">
        <w:t xml:space="preserve">  </w:t>
      </w:r>
      <w:r w:rsidR="00EF48A1" w:rsidRPr="0099039E">
        <w:rPr>
          <w:position w:val="-12"/>
        </w:rPr>
        <w:object w:dxaOrig="2280" w:dyaOrig="360">
          <v:shape id="_x0000_i1053" type="#_x0000_t75" style="width:114.1pt;height:18.3pt" o:ole="">
            <v:imagedata r:id="rId66" o:title=""/>
          </v:shape>
          <o:OLEObject Type="Embed" ProgID="Equation.DSMT4" ShapeID="_x0000_i1053" DrawAspect="Content" ObjectID="_1523855347" r:id="rId67"/>
        </w:object>
      </w:r>
      <w:r>
        <w:tab/>
      </w:r>
      <w:r>
        <w:tab/>
      </w:r>
      <w:r>
        <w:tab/>
      </w:r>
      <w:r>
        <w:tab/>
      </w:r>
      <w:r>
        <w:tab/>
        <w:t>28)</w:t>
      </w:r>
      <w:r w:rsidR="00EF48A1" w:rsidRPr="0099039E">
        <w:t xml:space="preserve">  </w:t>
      </w:r>
      <w:r w:rsidR="00EF48A1" w:rsidRPr="0099039E">
        <w:rPr>
          <w:position w:val="-12"/>
        </w:rPr>
        <w:object w:dxaOrig="2320" w:dyaOrig="360">
          <v:shape id="_x0000_i1054" type="#_x0000_t75" style="width:115.75pt;height:18.3pt" o:ole="">
            <v:imagedata r:id="rId68" o:title=""/>
          </v:shape>
          <o:OLEObject Type="Embed" ProgID="Equation.DSMT4" ShapeID="_x0000_i1054" DrawAspect="Content" ObjectID="_1523855348" r:id="rId69"/>
        </w:object>
      </w:r>
    </w:p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/>
    <w:p w:rsidR="00EF48A1" w:rsidRDefault="00EF48A1" w:rsidP="00EF48A1">
      <w:r>
        <w:t xml:space="preserve">Use </w:t>
      </w:r>
      <w:r w:rsidRPr="00492237">
        <w:rPr>
          <w:bdr w:val="single" w:sz="4" w:space="0" w:color="auto"/>
        </w:rPr>
        <w:t xml:space="preserve"> </w:t>
      </w:r>
      <w:r w:rsidRPr="00492237">
        <w:rPr>
          <w:position w:val="-12"/>
          <w:bdr w:val="single" w:sz="4" w:space="0" w:color="auto"/>
        </w:rPr>
        <w:object w:dxaOrig="980" w:dyaOrig="360">
          <v:shape id="_x0000_i1055" type="#_x0000_t75" style="width:48.75pt;height:18.3pt" o:ole="">
            <v:imagedata r:id="rId70" o:title=""/>
          </v:shape>
          <o:OLEObject Type="Embed" ProgID="Equation.DSMT4" ShapeID="_x0000_i1055" DrawAspect="Content" ObjectID="_1523855349" r:id="rId71"/>
        </w:object>
      </w:r>
      <w:r>
        <w:t xml:space="preserve"> and  </w:t>
      </w:r>
      <w:r w:rsidRPr="00492237">
        <w:rPr>
          <w:position w:val="-12"/>
          <w:bdr w:val="single" w:sz="4" w:space="0" w:color="auto"/>
        </w:rPr>
        <w:object w:dxaOrig="980" w:dyaOrig="360">
          <v:shape id="_x0000_i1056" type="#_x0000_t75" style="width:48.75pt;height:18.3pt" o:ole="">
            <v:imagedata r:id="rId72" o:title=""/>
          </v:shape>
          <o:OLEObject Type="Embed" ProgID="Equation.DSMT4" ShapeID="_x0000_i1056" DrawAspect="Content" ObjectID="_1523855350" r:id="rId73"/>
        </w:object>
      </w:r>
      <w:r w:rsidRPr="00492237">
        <w:rPr>
          <w:bdr w:val="single" w:sz="4" w:space="0" w:color="auto"/>
        </w:rPr>
        <w:t xml:space="preserve"> </w:t>
      </w:r>
      <w:r w:rsidRPr="00492237">
        <w:t xml:space="preserve"> </w:t>
      </w:r>
      <w:r>
        <w:t>to evaluate the expression.</w:t>
      </w:r>
    </w:p>
    <w:p w:rsidR="00EF48A1" w:rsidRDefault="00175E6A" w:rsidP="00EF48A1">
      <w:r>
        <w:t>29)</w:t>
      </w:r>
      <w:r w:rsidR="00EF48A1" w:rsidRPr="00CE21EE">
        <w:t xml:space="preserve"> </w:t>
      </w:r>
      <w:r w:rsidR="00EF48A1" w:rsidRPr="00374E38">
        <w:rPr>
          <w:position w:val="-12"/>
        </w:rPr>
        <w:object w:dxaOrig="740" w:dyaOrig="360">
          <v:shape id="_x0000_i1057" type="#_x0000_t75" style="width:36.55pt;height:18.3pt" o:ole="">
            <v:imagedata r:id="rId74" o:title=""/>
          </v:shape>
          <o:OLEObject Type="Embed" ProgID="Equation.DSMT4" ShapeID="_x0000_i1057" DrawAspect="Content" ObjectID="_1523855351" r:id="rId75"/>
        </w:object>
      </w:r>
      <w:r>
        <w:tab/>
      </w:r>
      <w:r>
        <w:tab/>
      </w:r>
      <w:r>
        <w:tab/>
        <w:t>30)</w:t>
      </w:r>
      <w:r w:rsidR="00EF48A1" w:rsidRPr="00CE21EE">
        <w:t xml:space="preserve"> </w:t>
      </w:r>
      <w:r w:rsidR="00EF48A1" w:rsidRPr="00C86089">
        <w:rPr>
          <w:position w:val="-24"/>
        </w:rPr>
        <w:object w:dxaOrig="760" w:dyaOrig="620">
          <v:shape id="_x0000_i1058" type="#_x0000_t75" style="width:38.75pt;height:31pt" o:ole="">
            <v:imagedata r:id="rId76" o:title=""/>
          </v:shape>
          <o:OLEObject Type="Embed" ProgID="Equation.DSMT4" ShapeID="_x0000_i1058" DrawAspect="Content" ObjectID="_1523855352" r:id="rId77"/>
        </w:object>
      </w:r>
      <w:r>
        <w:tab/>
      </w:r>
      <w:r>
        <w:tab/>
      </w:r>
      <w:r>
        <w:tab/>
        <w:t>31)</w:t>
      </w:r>
      <w:r w:rsidR="00EF48A1" w:rsidRPr="00CE21EE">
        <w:t xml:space="preserve"> </w:t>
      </w:r>
      <w:r w:rsidR="00EF48A1" w:rsidRPr="00374E38">
        <w:rPr>
          <w:position w:val="-12"/>
        </w:rPr>
        <w:object w:dxaOrig="740" w:dyaOrig="360">
          <v:shape id="_x0000_i1059" type="#_x0000_t75" style="width:36.55pt;height:18.3pt" o:ole="">
            <v:imagedata r:id="rId78" o:title=""/>
          </v:shape>
          <o:OLEObject Type="Embed" ProgID="Equation.DSMT4" ShapeID="_x0000_i1059" DrawAspect="Content" ObjectID="_1523855353" r:id="rId79"/>
        </w:object>
      </w:r>
      <w:r>
        <w:tab/>
      </w:r>
      <w:r>
        <w:tab/>
      </w:r>
      <w:r>
        <w:tab/>
        <w:t>32)</w:t>
      </w:r>
      <w:r w:rsidR="00EF48A1">
        <w:t xml:space="preserve">  </w:t>
      </w:r>
      <w:r w:rsidR="00EF48A1" w:rsidRPr="00086931">
        <w:rPr>
          <w:position w:val="-24"/>
        </w:rPr>
        <w:object w:dxaOrig="780" w:dyaOrig="620">
          <v:shape id="_x0000_i1060" type="#_x0000_t75" style="width:38.75pt;height:31pt" o:ole="">
            <v:imagedata r:id="rId80" o:title=""/>
          </v:shape>
          <o:OLEObject Type="Embed" ProgID="Equation.DSMT4" ShapeID="_x0000_i1060" DrawAspect="Content" ObjectID="_1523855354" r:id="rId81"/>
        </w:object>
      </w:r>
      <w:r w:rsidR="00EF48A1">
        <w:tab/>
      </w:r>
      <w:r w:rsidR="00EF48A1">
        <w:tab/>
      </w:r>
    </w:p>
    <w:p w:rsidR="00EF48A1" w:rsidRDefault="00EF48A1" w:rsidP="00EF48A1"/>
    <w:p w:rsidR="00EF48A1" w:rsidRPr="0099039E" w:rsidRDefault="00EF48A1" w:rsidP="00EF48A1"/>
    <w:p w:rsidR="00EF48A1" w:rsidRDefault="00EF48A1" w:rsidP="00EF48A1">
      <w:pPr>
        <w:rPr>
          <w:b/>
          <w:u w:val="single"/>
        </w:rPr>
      </w:pPr>
    </w:p>
    <w:p w:rsidR="00EF48A1" w:rsidRDefault="00EF48A1" w:rsidP="00EF48A1">
      <w:pPr>
        <w:rPr>
          <w:b/>
          <w:u w:val="single"/>
        </w:rPr>
      </w:pPr>
    </w:p>
    <w:p w:rsidR="00EF48A1" w:rsidRDefault="00EF48A1" w:rsidP="00EF48A1">
      <w:pPr>
        <w:rPr>
          <w:b/>
          <w:u w:val="single"/>
        </w:rPr>
      </w:pPr>
    </w:p>
    <w:p w:rsidR="00EF48A1" w:rsidRPr="00AB2EA5" w:rsidRDefault="00EF48A1" w:rsidP="00EF48A1">
      <w:pPr>
        <w:rPr>
          <w:rFonts w:ascii="Comic Sans MS" w:hAnsi="Comic Sans MS" w:cs="Tahoma"/>
          <w:sz w:val="22"/>
          <w:szCs w:val="22"/>
        </w:rPr>
      </w:pPr>
    </w:p>
    <w:p w:rsidR="00EF48A1" w:rsidRPr="00EF48A1" w:rsidRDefault="00EF48A1" w:rsidP="00EF48A1">
      <w:pPr>
        <w:rPr>
          <w:b/>
          <w:szCs w:val="24"/>
        </w:rPr>
      </w:pPr>
      <w:r w:rsidRPr="00EF48A1">
        <w:rPr>
          <w:b/>
          <w:szCs w:val="24"/>
        </w:rPr>
        <w:lastRenderedPageBreak/>
        <w:t>Change each log expression to common logs. (round answers to four decimal places)</w:t>
      </w:r>
    </w:p>
    <w:p w:rsidR="00EF48A1" w:rsidRPr="00EF48A1" w:rsidRDefault="00670F53" w:rsidP="00EF48A1">
      <w:pPr>
        <w:rPr>
          <w:szCs w:val="24"/>
        </w:rPr>
      </w:pPr>
      <w:r>
        <w:rPr>
          <w:szCs w:val="24"/>
        </w:rPr>
        <w:t>33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12"/>
          <w:szCs w:val="24"/>
        </w:rPr>
        <w:object w:dxaOrig="620" w:dyaOrig="360">
          <v:shape id="_x0000_i1061" type="#_x0000_t75" style="width:31pt;height:18.3pt" o:ole="">
            <v:imagedata r:id="rId82" o:title=""/>
          </v:shape>
          <o:OLEObject Type="Embed" ProgID="Equation.DSMT4" ShapeID="_x0000_i1061" DrawAspect="Content" ObjectID="_1523855355" r:id="rId8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34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12"/>
          <w:szCs w:val="24"/>
        </w:rPr>
        <w:object w:dxaOrig="720" w:dyaOrig="360">
          <v:shape id="_x0000_i1062" type="#_x0000_t75" style="width:36pt;height:18.3pt" o:ole="">
            <v:imagedata r:id="rId84" o:title=""/>
          </v:shape>
          <o:OLEObject Type="Embed" ProgID="Equation.DSMT4" ShapeID="_x0000_i1062" DrawAspect="Content" ObjectID="_1523855356" r:id="rId8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35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24"/>
          <w:szCs w:val="24"/>
        </w:rPr>
        <w:object w:dxaOrig="780" w:dyaOrig="620">
          <v:shape id="_x0000_i1063" type="#_x0000_t75" style="width:38.75pt;height:31pt" o:ole="">
            <v:imagedata r:id="rId86" o:title=""/>
          </v:shape>
          <o:OLEObject Type="Embed" ProgID="Equation.DSMT4" ShapeID="_x0000_i1063" DrawAspect="Content" ObjectID="_1523855357" r:id="rId87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36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30"/>
          <w:szCs w:val="24"/>
        </w:rPr>
        <w:object w:dxaOrig="639" w:dyaOrig="540">
          <v:shape id="_x0000_i1064" type="#_x0000_t75" style="width:32.1pt;height:27.15pt" o:ole="">
            <v:imagedata r:id="rId88" o:title=""/>
          </v:shape>
          <o:OLEObject Type="Embed" ProgID="Equation.DSMT4" ShapeID="_x0000_i1064" DrawAspect="Content" ObjectID="_1523855358" r:id="rId89"/>
        </w:object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b/>
          <w:szCs w:val="24"/>
        </w:rPr>
      </w:pPr>
      <w:r w:rsidRPr="00EF48A1">
        <w:rPr>
          <w:b/>
          <w:szCs w:val="24"/>
        </w:rPr>
        <w:t>Solve each equation below. (round final answers to four decimal places)</w:t>
      </w:r>
    </w:p>
    <w:p w:rsidR="00EF48A1" w:rsidRPr="00EF48A1" w:rsidRDefault="00670F53" w:rsidP="00EF48A1">
      <w:pPr>
        <w:rPr>
          <w:szCs w:val="24"/>
        </w:rPr>
      </w:pPr>
      <w:r>
        <w:rPr>
          <w:szCs w:val="24"/>
        </w:rPr>
        <w:t>37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6"/>
          <w:szCs w:val="24"/>
        </w:rPr>
        <w:object w:dxaOrig="740" w:dyaOrig="320">
          <v:shape id="_x0000_i1065" type="#_x0000_t75" style="width:36.55pt;height:15.5pt" o:ole="">
            <v:imagedata r:id="rId90" o:title=""/>
          </v:shape>
          <o:OLEObject Type="Embed" ProgID="Equation.DSMT4" ShapeID="_x0000_i1065" DrawAspect="Content" ObjectID="_1523855359" r:id="rId91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38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6"/>
          <w:szCs w:val="24"/>
        </w:rPr>
        <w:object w:dxaOrig="1080" w:dyaOrig="320">
          <v:shape id="_x0000_i1066" type="#_x0000_t75" style="width:54.3pt;height:15.5pt" o:ole="">
            <v:imagedata r:id="rId92" o:title=""/>
          </v:shape>
          <o:OLEObject Type="Embed" ProgID="Equation.DSMT4" ShapeID="_x0000_i1066" DrawAspect="Content" ObjectID="_1523855360" r:id="rId9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39</w:t>
      </w:r>
      <w:r w:rsidR="00EF48A1" w:rsidRPr="00EF48A1">
        <w:rPr>
          <w:szCs w:val="24"/>
        </w:rPr>
        <w:t xml:space="preserve">) </w:t>
      </w:r>
      <w:r w:rsidR="00EF48A1" w:rsidRPr="00EF48A1">
        <w:rPr>
          <w:position w:val="-6"/>
          <w:szCs w:val="24"/>
        </w:rPr>
        <w:object w:dxaOrig="720" w:dyaOrig="360">
          <v:shape id="_x0000_i1067" type="#_x0000_t75" style="width:36pt;height:18.3pt" o:ole="">
            <v:imagedata r:id="rId94" o:title=""/>
          </v:shape>
          <o:OLEObject Type="Embed" ProgID="Equation.DSMT4" ShapeID="_x0000_i1067" DrawAspect="Content" ObjectID="_1523855361" r:id="rId95"/>
        </w:object>
      </w:r>
      <w:r w:rsidR="00EF48A1" w:rsidRPr="00EF48A1">
        <w:rPr>
          <w:szCs w:val="24"/>
        </w:rPr>
        <w:tab/>
      </w:r>
      <w:r w:rsidR="00EF48A1" w:rsidRPr="00EF48A1">
        <w:rPr>
          <w:szCs w:val="24"/>
        </w:rPr>
        <w:tab/>
      </w:r>
      <w:r w:rsidR="00EF48A1" w:rsidRPr="00EF48A1">
        <w:rPr>
          <w:szCs w:val="24"/>
        </w:rPr>
        <w:tab/>
      </w:r>
      <w:r w:rsidR="00EF48A1" w:rsidRPr="00EF48A1">
        <w:rPr>
          <w:szCs w:val="24"/>
        </w:rPr>
        <w:tab/>
      </w:r>
      <w:r w:rsidR="00EF48A1" w:rsidRPr="00EF48A1">
        <w:rPr>
          <w:szCs w:val="24"/>
        </w:rPr>
        <w:tab/>
      </w:r>
      <w:r w:rsidR="00EF48A1" w:rsidRPr="00EF48A1">
        <w:rPr>
          <w:szCs w:val="24"/>
        </w:rPr>
        <w:tab/>
      </w:r>
      <w:r w:rsidR="00EF48A1" w:rsidRPr="00EF48A1">
        <w:rPr>
          <w:szCs w:val="24"/>
        </w:rPr>
        <w:tab/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b/>
          <w:szCs w:val="24"/>
        </w:rPr>
      </w:pPr>
      <w:r w:rsidRPr="00EF48A1">
        <w:rPr>
          <w:b/>
          <w:szCs w:val="24"/>
        </w:rPr>
        <w:t xml:space="preserve">Use the equation: </w:t>
      </w:r>
      <w:r w:rsidRPr="00EF48A1">
        <w:rPr>
          <w:b/>
          <w:szCs w:val="24"/>
          <w:bdr w:val="single" w:sz="4" w:space="0" w:color="auto"/>
        </w:rPr>
        <w:t xml:space="preserve"> </w:t>
      </w:r>
      <w:r w:rsidRPr="00EF48A1">
        <w:rPr>
          <w:b/>
          <w:position w:val="-32"/>
          <w:szCs w:val="24"/>
          <w:bdr w:val="single" w:sz="4" w:space="0" w:color="auto"/>
        </w:rPr>
        <w:object w:dxaOrig="1800" w:dyaOrig="880">
          <v:shape id="_x0000_i1068" type="#_x0000_t75" style="width:75.3pt;height:36pt" o:ole="">
            <v:imagedata r:id="rId96" o:title=""/>
          </v:shape>
          <o:OLEObject Type="Embed" ProgID="Equation.DSMT4" ShapeID="_x0000_i1068" DrawAspect="Content" ObjectID="_1523855362" r:id="rId97"/>
        </w:object>
      </w:r>
      <w:r w:rsidR="00C07088">
        <w:rPr>
          <w:b/>
          <w:szCs w:val="24"/>
        </w:rPr>
        <w:t xml:space="preserve"> to answer #40 and 41</w:t>
      </w:r>
      <w:r w:rsidRPr="00EF48A1">
        <w:rPr>
          <w:b/>
          <w:szCs w:val="24"/>
        </w:rPr>
        <w:t xml:space="preserve"> (round final answers to four decimal places)</w:t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670F53" w:rsidP="00EF48A1">
      <w:pPr>
        <w:rPr>
          <w:szCs w:val="24"/>
        </w:rPr>
      </w:pPr>
      <w:r>
        <w:rPr>
          <w:szCs w:val="24"/>
        </w:rPr>
        <w:t>40</w:t>
      </w:r>
      <w:r w:rsidR="00EF48A1" w:rsidRPr="00EF48A1">
        <w:rPr>
          <w:szCs w:val="24"/>
        </w:rPr>
        <w:t>) Tessa is saving for a new TV and stereo system. She just received $2000 for graduation and plans to invest it in an account that earns 4.35% interest compounded monthly. How long will she need to invest her money in order to have the $3000 she needs to buy the system?</w:t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670F53" w:rsidP="00EF48A1">
      <w:pPr>
        <w:rPr>
          <w:szCs w:val="24"/>
        </w:rPr>
      </w:pPr>
      <w:r>
        <w:rPr>
          <w:szCs w:val="24"/>
        </w:rPr>
        <w:t>41</w:t>
      </w:r>
      <w:r w:rsidR="00EF48A1" w:rsidRPr="00EF48A1">
        <w:rPr>
          <w:szCs w:val="24"/>
        </w:rPr>
        <w:t>) Phil wants to double his $17000 investment in 8 years. What interest rate would he need if the interest is compounded 6 times per year?</w:t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b/>
          <w:szCs w:val="24"/>
        </w:rPr>
      </w:pPr>
      <w:r w:rsidRPr="00EF48A1">
        <w:rPr>
          <w:b/>
          <w:szCs w:val="24"/>
        </w:rPr>
        <w:t xml:space="preserve">Use the equation </w:t>
      </w:r>
      <w:r w:rsidRPr="00EF48A1">
        <w:rPr>
          <w:b/>
          <w:szCs w:val="24"/>
          <w:bdr w:val="single" w:sz="4" w:space="0" w:color="auto"/>
        </w:rPr>
        <w:t xml:space="preserve"> </w:t>
      </w:r>
      <w:r w:rsidRPr="00EF48A1">
        <w:rPr>
          <w:b/>
          <w:position w:val="-12"/>
          <w:szCs w:val="24"/>
          <w:bdr w:val="single" w:sz="4" w:space="0" w:color="auto"/>
        </w:rPr>
        <w:object w:dxaOrig="880" w:dyaOrig="380">
          <v:shape id="_x0000_i1069" type="#_x0000_t75" style="width:43.75pt;height:18.85pt" o:ole="">
            <v:imagedata r:id="rId98" o:title=""/>
          </v:shape>
          <o:OLEObject Type="Embed" ProgID="Equation.DSMT4" ShapeID="_x0000_i1069" DrawAspect="Content" ObjectID="_1523855363" r:id="rId99"/>
        </w:object>
      </w:r>
      <w:r w:rsidR="00C07088">
        <w:rPr>
          <w:b/>
          <w:szCs w:val="24"/>
        </w:rPr>
        <w:t xml:space="preserve"> to solve #42 and 43</w:t>
      </w:r>
      <w:r w:rsidRPr="00EF48A1">
        <w:rPr>
          <w:b/>
          <w:szCs w:val="24"/>
        </w:rPr>
        <w:t>. (round final answers to four decimal places)</w:t>
      </w:r>
    </w:p>
    <w:p w:rsidR="00EF48A1" w:rsidRPr="00EF48A1" w:rsidRDefault="00EF48A1" w:rsidP="00EF48A1">
      <w:pPr>
        <w:rPr>
          <w:b/>
          <w:szCs w:val="24"/>
        </w:rPr>
      </w:pPr>
    </w:p>
    <w:p w:rsidR="00EF48A1" w:rsidRPr="00EF48A1" w:rsidRDefault="00670F53" w:rsidP="00EF48A1">
      <w:pPr>
        <w:rPr>
          <w:szCs w:val="24"/>
        </w:rPr>
      </w:pPr>
      <w:r>
        <w:rPr>
          <w:szCs w:val="24"/>
        </w:rPr>
        <w:t>42</w:t>
      </w:r>
      <w:r w:rsidR="00EF48A1" w:rsidRPr="00EF48A1">
        <w:rPr>
          <w:szCs w:val="24"/>
        </w:rPr>
        <w:t>) The population of Hinsdale was 2</w:t>
      </w:r>
      <w:r w:rsidR="00C07088">
        <w:rPr>
          <w:szCs w:val="24"/>
        </w:rPr>
        <w:t>,</w:t>
      </w:r>
      <w:r w:rsidR="00EF48A1" w:rsidRPr="00EF48A1">
        <w:rPr>
          <w:szCs w:val="24"/>
        </w:rPr>
        <w:t>800</w:t>
      </w:r>
      <w:r w:rsidR="00C07088">
        <w:rPr>
          <w:szCs w:val="24"/>
        </w:rPr>
        <w:t xml:space="preserve"> people</w:t>
      </w:r>
      <w:r w:rsidR="00EF48A1" w:rsidRPr="00EF48A1">
        <w:rPr>
          <w:szCs w:val="24"/>
        </w:rPr>
        <w:t xml:space="preserve"> in the year 1910. By 1950, the population had increased to 12</w:t>
      </w:r>
      <w:r w:rsidR="00C07088">
        <w:rPr>
          <w:szCs w:val="24"/>
        </w:rPr>
        <w:t>,</w:t>
      </w:r>
      <w:r w:rsidR="00EF48A1" w:rsidRPr="00EF48A1">
        <w:rPr>
          <w:szCs w:val="24"/>
        </w:rPr>
        <w:t>500</w:t>
      </w:r>
      <w:r w:rsidR="00C07088">
        <w:rPr>
          <w:szCs w:val="24"/>
        </w:rPr>
        <w:t xml:space="preserve"> people</w:t>
      </w:r>
      <w:r w:rsidR="00EF48A1" w:rsidRPr="00EF48A1">
        <w:rPr>
          <w:szCs w:val="24"/>
        </w:rPr>
        <w:t xml:space="preserve">. </w:t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numPr>
          <w:ilvl w:val="0"/>
          <w:numId w:val="4"/>
        </w:numPr>
        <w:tabs>
          <w:tab w:val="clear" w:pos="1080"/>
          <w:tab w:val="num" w:pos="720"/>
        </w:tabs>
        <w:rPr>
          <w:szCs w:val="24"/>
        </w:rPr>
      </w:pPr>
      <w:r w:rsidRPr="00EF48A1">
        <w:rPr>
          <w:szCs w:val="24"/>
        </w:rPr>
        <w:t>What was the rate of growth</w:t>
      </w:r>
      <w:r w:rsidR="003549C6">
        <w:rPr>
          <w:szCs w:val="24"/>
        </w:rPr>
        <w:t xml:space="preserve"> (b)</w:t>
      </w:r>
      <w:r w:rsidRPr="00EF48A1">
        <w:rPr>
          <w:szCs w:val="24"/>
        </w:rPr>
        <w:t xml:space="preserve"> per year for Hinsdale during that time? </w:t>
      </w: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670F53">
      <w:pPr>
        <w:rPr>
          <w:szCs w:val="24"/>
        </w:rPr>
      </w:pPr>
    </w:p>
    <w:p w:rsidR="00EF48A1" w:rsidRPr="00EF48A1" w:rsidRDefault="00EF48A1" w:rsidP="00EF48A1">
      <w:pPr>
        <w:numPr>
          <w:ilvl w:val="0"/>
          <w:numId w:val="4"/>
        </w:numPr>
        <w:rPr>
          <w:szCs w:val="24"/>
        </w:rPr>
      </w:pPr>
      <w:r w:rsidRPr="00EF48A1">
        <w:rPr>
          <w:szCs w:val="24"/>
        </w:rPr>
        <w:lastRenderedPageBreak/>
        <w:t>If that growth rate continues, what will the population be in the year 2015?</w:t>
      </w: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ind w:left="720"/>
        <w:rPr>
          <w:szCs w:val="24"/>
        </w:rPr>
      </w:pPr>
    </w:p>
    <w:p w:rsidR="00EF48A1" w:rsidRPr="00EF48A1" w:rsidRDefault="00EF48A1" w:rsidP="00EF48A1">
      <w:pPr>
        <w:numPr>
          <w:ilvl w:val="0"/>
          <w:numId w:val="4"/>
        </w:numPr>
        <w:rPr>
          <w:szCs w:val="24"/>
        </w:rPr>
      </w:pPr>
      <w:r w:rsidRPr="00EF48A1">
        <w:rPr>
          <w:szCs w:val="24"/>
        </w:rPr>
        <w:t>When will the population reach 1 million people?</w:t>
      </w: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Default="00EF48A1" w:rsidP="00EF48A1">
      <w:pPr>
        <w:rPr>
          <w:szCs w:val="24"/>
        </w:rPr>
      </w:pPr>
    </w:p>
    <w:p w:rsidR="003549C6" w:rsidRPr="00EF48A1" w:rsidRDefault="003549C6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Pr="00EF48A1" w:rsidRDefault="00EF48A1" w:rsidP="00EF48A1">
      <w:pPr>
        <w:rPr>
          <w:szCs w:val="24"/>
        </w:rPr>
      </w:pPr>
    </w:p>
    <w:p w:rsidR="00EF48A1" w:rsidRDefault="00EF48A1" w:rsidP="00EF48A1">
      <w:pPr>
        <w:pStyle w:val="Heading1"/>
        <w:jc w:val="left"/>
      </w:pPr>
    </w:p>
    <w:p w:rsidR="00A40650" w:rsidRPr="00EF48A1" w:rsidRDefault="00BA364C" w:rsidP="00EF48A1">
      <w:pPr>
        <w:pStyle w:val="Heading1"/>
        <w:jc w:val="left"/>
      </w:pPr>
      <w:r w:rsidRPr="00EF48A1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4EF1E63" wp14:editId="546D80F9">
                <wp:simplePos x="0" y="0"/>
                <wp:positionH relativeFrom="column">
                  <wp:posOffset>-56271</wp:posOffset>
                </wp:positionH>
                <wp:positionV relativeFrom="paragraph">
                  <wp:posOffset>164709</wp:posOffset>
                </wp:positionV>
                <wp:extent cx="1547446" cy="342900"/>
                <wp:effectExtent l="0" t="0" r="15240" b="19050"/>
                <wp:wrapNone/>
                <wp:docPr id="4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7446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40496" w:rsidRPr="00C40496" w:rsidRDefault="00C40496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Chapter 13</w:t>
                            </w:r>
                            <w:r w:rsidR="004B3830">
                              <w:rPr>
                                <w:b/>
                                <w:u w:val="single"/>
                              </w:rPr>
                              <w:t xml:space="preserve"> - TRI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4.45pt;margin-top:12.95pt;width:121.85pt;height:27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">
                <v:textbox>
                  <w:txbxContent>
                    <w:p w:rsidR="00C40496" w:rsidRPr="00C40496" w:rsidRDefault="00C40496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Chapter 13</w:t>
                      </w:r>
                      <w:r w:rsidR="004B3830">
                        <w:rPr>
                          <w:b/>
                          <w:u w:val="single"/>
                        </w:rPr>
                        <w:t xml:space="preserve"> - TRIG</w:t>
                      </w:r>
                    </w:p>
                  </w:txbxContent>
                </v:textbox>
              </v:shape>
            </w:pict>
          </mc:Fallback>
        </mc:AlternateContent>
      </w:r>
    </w:p>
    <w:p w:rsidR="005202B2" w:rsidRPr="00EF48A1" w:rsidRDefault="005202B2" w:rsidP="005202B2"/>
    <w:p w:rsidR="00A40650" w:rsidRPr="00EF48A1" w:rsidRDefault="00A40650">
      <w:pPr>
        <w:pStyle w:val="Heading1"/>
      </w:pPr>
    </w:p>
    <w:p w:rsidR="00A40650" w:rsidRPr="00EF48A1" w:rsidRDefault="003549C6">
      <w:r>
        <w:t>43</w:t>
      </w:r>
      <w:r w:rsidR="00A40650" w:rsidRPr="00EF48A1">
        <w:t xml:space="preserve">) Change </w:t>
      </w:r>
      <w:r w:rsidR="00A40650" w:rsidRPr="00EF48A1">
        <w:rPr>
          <w:position w:val="-4"/>
        </w:rPr>
        <w:object w:dxaOrig="520" w:dyaOrig="260">
          <v:shape id="_x0000_i1070" type="#_x0000_t75" style="width:26.6pt;height:12.75pt" o:ole="">
            <v:imagedata r:id="rId100" o:title=""/>
          </v:shape>
          <o:OLEObject Type="Embed" ProgID="Equation" ShapeID="_x0000_i1070" DrawAspect="Content" ObjectID="_1523855364" r:id="rId101"/>
        </w:object>
      </w:r>
      <w:r w:rsidR="00A40650" w:rsidRPr="00EF48A1">
        <w:t xml:space="preserve"> to radians</w:t>
      </w:r>
      <w:r w:rsidR="00A40650" w:rsidRPr="00EF48A1">
        <w:tab/>
      </w:r>
      <w:r w:rsidR="00A40650" w:rsidRPr="00EF48A1">
        <w:tab/>
      </w:r>
      <w:r w:rsidR="00A40650" w:rsidRPr="00EF48A1">
        <w:tab/>
      </w:r>
      <w:r w:rsidR="00A40650" w:rsidRPr="00EF48A1">
        <w:tab/>
      </w:r>
      <w:r w:rsidR="00A40650" w:rsidRPr="00EF48A1">
        <w:tab/>
      </w:r>
      <w:r>
        <w:t>44</w:t>
      </w:r>
      <w:r w:rsidR="005202B2" w:rsidRPr="00EF48A1">
        <w:t xml:space="preserve">) </w:t>
      </w:r>
      <w:r w:rsidR="00A40650" w:rsidRPr="00EF48A1">
        <w:t xml:space="preserve">Change </w:t>
      </w:r>
      <w:r w:rsidR="00A40650" w:rsidRPr="00EF48A1">
        <w:rPr>
          <w:position w:val="-4"/>
        </w:rPr>
        <w:object w:dxaOrig="639" w:dyaOrig="260">
          <v:shape id="_x0000_i1071" type="#_x0000_t75" style="width:32.1pt;height:12.75pt" o:ole="">
            <v:imagedata r:id="rId102" o:title=""/>
          </v:shape>
          <o:OLEObject Type="Embed" ProgID="Equation" ShapeID="_x0000_i1071" DrawAspect="Content" ObjectID="_1523855365" r:id="rId103"/>
        </w:object>
      </w:r>
      <w:r w:rsidR="00A40650" w:rsidRPr="00EF48A1">
        <w:t xml:space="preserve"> to radians</w:t>
      </w:r>
    </w:p>
    <w:p w:rsidR="00A40650" w:rsidRDefault="00A40650"/>
    <w:p w:rsidR="001E6D5D" w:rsidRDefault="001E6D5D"/>
    <w:p w:rsidR="001E6D5D" w:rsidRDefault="001E6D5D"/>
    <w:p w:rsidR="003549C6" w:rsidRDefault="003549C6"/>
    <w:p w:rsidR="003549C6" w:rsidRDefault="003549C6"/>
    <w:p w:rsidR="005202B2" w:rsidRDefault="005202B2"/>
    <w:p w:rsidR="00A40650" w:rsidRDefault="003549C6">
      <w:r>
        <w:t>45</w:t>
      </w:r>
      <w:r w:rsidR="00A40650">
        <w:t xml:space="preserve">) Change </w:t>
      </w:r>
      <w:r w:rsidR="00A40650">
        <w:rPr>
          <w:position w:val="-24"/>
        </w:rPr>
        <w:object w:dxaOrig="400" w:dyaOrig="620">
          <v:shape id="_x0000_i1072" type="#_x0000_t75" style="width:20.5pt;height:31pt" o:ole="">
            <v:imagedata r:id="rId104" o:title=""/>
          </v:shape>
          <o:OLEObject Type="Embed" ProgID="Equation" ShapeID="_x0000_i1072" DrawAspect="Content" ObjectID="_1523855366" r:id="rId105"/>
        </w:object>
      </w:r>
      <w:r w:rsidR="00A40650">
        <w:t xml:space="preserve"> radians to degre</w:t>
      </w:r>
      <w:r w:rsidR="005202B2">
        <w:t>es</w:t>
      </w:r>
      <w:r w:rsidR="005202B2">
        <w:tab/>
      </w:r>
      <w:r w:rsidR="005202B2">
        <w:tab/>
      </w:r>
      <w:r w:rsidR="005202B2">
        <w:tab/>
      </w:r>
      <w:r w:rsidR="005202B2">
        <w:tab/>
        <w:t>4</w:t>
      </w:r>
      <w:r>
        <w:t>6</w:t>
      </w:r>
      <w:r w:rsidR="00A40650">
        <w:t xml:space="preserve">) Change </w:t>
      </w:r>
      <w:r w:rsidR="00A40650">
        <w:rPr>
          <w:position w:val="-24"/>
        </w:rPr>
        <w:object w:dxaOrig="420" w:dyaOrig="620">
          <v:shape id="_x0000_i1073" type="#_x0000_t75" style="width:21.05pt;height:31pt" o:ole="">
            <v:imagedata r:id="rId106" o:title=""/>
          </v:shape>
          <o:OLEObject Type="Embed" ProgID="Equation" ShapeID="_x0000_i1073" DrawAspect="Content" ObjectID="_1523855367" r:id="rId107"/>
        </w:object>
      </w:r>
      <w:r w:rsidR="00A40650">
        <w:t xml:space="preserve"> radians to degrees</w:t>
      </w:r>
    </w:p>
    <w:p w:rsidR="00A40650" w:rsidRDefault="00A40650"/>
    <w:p w:rsidR="005202B2" w:rsidRDefault="005202B2"/>
    <w:p w:rsidR="005202B2" w:rsidRDefault="005202B2"/>
    <w:p w:rsidR="003549C6" w:rsidRDefault="003549C6"/>
    <w:p w:rsidR="00A40650" w:rsidRDefault="00A40650"/>
    <w:p w:rsidR="00A40650" w:rsidRDefault="003549C6">
      <w:r>
        <w:t>47</w:t>
      </w:r>
      <w:r w:rsidR="00A40650">
        <w:t xml:space="preserve">) Find the exact value of </w:t>
      </w:r>
      <w:r w:rsidR="00A40650">
        <w:rPr>
          <w:position w:val="-28"/>
        </w:rPr>
        <w:object w:dxaOrig="980" w:dyaOrig="680">
          <v:shape id="_x0000_i1074" type="#_x0000_t75" style="width:48.75pt;height:33.8pt" o:ole="">
            <v:imagedata r:id="rId108" o:title=""/>
          </v:shape>
          <o:OLEObject Type="Embed" ProgID="Equation" ShapeID="_x0000_i1074" DrawAspect="Content" ObjectID="_1523855368" r:id="rId109"/>
        </w:object>
      </w:r>
      <w:r w:rsidR="00A40650">
        <w:tab/>
      </w:r>
      <w:r w:rsidR="00A40650">
        <w:tab/>
      </w:r>
      <w:r w:rsidR="00A40650">
        <w:tab/>
      </w:r>
      <w:r>
        <w:t>48</w:t>
      </w:r>
      <w:r w:rsidR="00A40650">
        <w:t xml:space="preserve">) Find the exact value of </w:t>
      </w:r>
      <w:r w:rsidR="00A40650">
        <w:rPr>
          <w:position w:val="-12"/>
        </w:rPr>
        <w:object w:dxaOrig="900" w:dyaOrig="360">
          <v:shape id="_x0000_i1075" type="#_x0000_t75" style="width:44.85pt;height:18.3pt" o:ole="">
            <v:imagedata r:id="rId110" o:title=""/>
          </v:shape>
          <o:OLEObject Type="Embed" ProgID="Equation" ShapeID="_x0000_i1075" DrawAspect="Content" ObjectID="_1523855369" r:id="rId111"/>
        </w:object>
      </w:r>
    </w:p>
    <w:p w:rsidR="00A40650" w:rsidRDefault="00A40650"/>
    <w:p w:rsidR="00EA6B2F" w:rsidRDefault="00EA6B2F"/>
    <w:p w:rsidR="00EA6B2F" w:rsidRDefault="00EA6B2F"/>
    <w:p w:rsidR="00EA6B2F" w:rsidRDefault="00EA6B2F"/>
    <w:p w:rsidR="003549C6" w:rsidRDefault="003549C6"/>
    <w:p w:rsidR="003549C6" w:rsidRDefault="003549C6"/>
    <w:p w:rsidR="003549C6" w:rsidRDefault="003549C6"/>
    <w:p w:rsidR="001E6D5D" w:rsidRDefault="001E6D5D"/>
    <w:p w:rsidR="00EA6B2F" w:rsidRDefault="00EA6B2F"/>
    <w:p w:rsidR="005202B2" w:rsidRDefault="005202B2"/>
    <w:p w:rsidR="005202B2" w:rsidRDefault="005202B2"/>
    <w:p w:rsidR="00A40650" w:rsidRDefault="003549C6">
      <w:r>
        <w:lastRenderedPageBreak/>
        <w:t>49</w:t>
      </w:r>
      <w:r w:rsidR="00A40650">
        <w:t xml:space="preserve">) Find the exact value of </w:t>
      </w:r>
      <w:r w:rsidR="005202B2" w:rsidRPr="005202B2">
        <w:rPr>
          <w:position w:val="-14"/>
        </w:rPr>
        <w:object w:dxaOrig="1120" w:dyaOrig="400">
          <v:shape id="_x0000_i1076" type="#_x0000_t75" style="width:55.95pt;height:20.5pt" o:ole="">
            <v:imagedata r:id="rId112" o:title=""/>
          </v:shape>
          <o:OLEObject Type="Embed" ProgID="Equation.DSMT4" ShapeID="_x0000_i1076" DrawAspect="Content" ObjectID="_1523855370" r:id="rId113"/>
        </w:object>
      </w:r>
      <w:r w:rsidR="00A40650">
        <w:tab/>
      </w:r>
      <w:r w:rsidR="00A40650">
        <w:tab/>
      </w:r>
      <w:r w:rsidR="00A40650">
        <w:tab/>
      </w:r>
      <w:r>
        <w:t>50</w:t>
      </w:r>
      <w:r w:rsidR="00A40650">
        <w:t xml:space="preserve">) Find the exact value of </w:t>
      </w:r>
      <w:r w:rsidR="00A40650">
        <w:rPr>
          <w:position w:val="-28"/>
        </w:rPr>
        <w:object w:dxaOrig="1040" w:dyaOrig="680">
          <v:shape id="_x0000_i1077" type="#_x0000_t75" style="width:51.5pt;height:33.8pt" o:ole="">
            <v:imagedata r:id="rId114" o:title=""/>
          </v:shape>
          <o:OLEObject Type="Embed" ProgID="Equation" ShapeID="_x0000_i1077" DrawAspect="Content" ObjectID="_1523855371" r:id="rId115"/>
        </w:object>
      </w:r>
    </w:p>
    <w:p w:rsidR="00A40650" w:rsidRDefault="00A40650"/>
    <w:p w:rsidR="005202B2" w:rsidRDefault="005202B2"/>
    <w:p w:rsidR="00EA6B2F" w:rsidRDefault="00EA6B2F"/>
    <w:p w:rsidR="001E6D5D" w:rsidRDefault="001E6D5D"/>
    <w:p w:rsidR="003549C6" w:rsidRDefault="003549C6"/>
    <w:p w:rsidR="00EA6B2F" w:rsidRDefault="00EA6B2F"/>
    <w:p w:rsidR="003549C6" w:rsidRDefault="003549C6"/>
    <w:p w:rsidR="003549C6" w:rsidRDefault="003549C6"/>
    <w:p w:rsidR="003549C6" w:rsidRDefault="003549C6"/>
    <w:p w:rsidR="003549C6" w:rsidRDefault="003549C6"/>
    <w:p w:rsidR="00EA6B2F" w:rsidRDefault="00EA6B2F"/>
    <w:p w:rsidR="005202B2" w:rsidRDefault="005202B2"/>
    <w:p w:rsidR="005202B2" w:rsidRDefault="005202B2"/>
    <w:p w:rsidR="00A40650" w:rsidRDefault="003549C6">
      <w:r>
        <w:t>51</w:t>
      </w:r>
      <w:r w:rsidR="00A40650">
        <w:t xml:space="preserve">) Find the exact value of </w:t>
      </w:r>
      <w:r w:rsidR="005202B2" w:rsidRPr="005202B2">
        <w:rPr>
          <w:position w:val="-28"/>
        </w:rPr>
        <w:object w:dxaOrig="1040" w:dyaOrig="680">
          <v:shape id="_x0000_i1078" type="#_x0000_t75" style="width:51.5pt;height:33.8pt" o:ole="">
            <v:imagedata r:id="rId116" o:title=""/>
          </v:shape>
          <o:OLEObject Type="Embed" ProgID="Equation.DSMT4" ShapeID="_x0000_i1078" DrawAspect="Content" ObjectID="_1523855372" r:id="rId117"/>
        </w:object>
      </w:r>
      <w:r>
        <w:tab/>
      </w:r>
      <w:r>
        <w:tab/>
      </w:r>
      <w:r>
        <w:tab/>
        <w:t>52</w:t>
      </w:r>
      <w:r w:rsidR="00A40650">
        <w:t xml:space="preserve">) Find the exact value of </w:t>
      </w:r>
      <w:r w:rsidR="005202B2" w:rsidRPr="005202B2">
        <w:rPr>
          <w:position w:val="-14"/>
        </w:rPr>
        <w:object w:dxaOrig="1080" w:dyaOrig="400">
          <v:shape id="_x0000_i1079" type="#_x0000_t75" style="width:54.3pt;height:20.5pt" o:ole="">
            <v:imagedata r:id="rId118" o:title=""/>
          </v:shape>
          <o:OLEObject Type="Embed" ProgID="Equation.DSMT4" ShapeID="_x0000_i1079" DrawAspect="Content" ObjectID="_1523855373" r:id="rId119"/>
        </w:object>
      </w:r>
    </w:p>
    <w:p w:rsidR="00A40650" w:rsidRDefault="00A40650"/>
    <w:p w:rsidR="00EA6B2F" w:rsidRDefault="00EA6B2F"/>
    <w:p w:rsidR="003549C6" w:rsidRDefault="003549C6"/>
    <w:p w:rsidR="00EA6B2F" w:rsidRDefault="00EA6B2F"/>
    <w:p w:rsidR="003549C6" w:rsidRDefault="003549C6"/>
    <w:p w:rsidR="003549C6" w:rsidRDefault="003549C6"/>
    <w:p w:rsidR="003549C6" w:rsidRDefault="003549C6"/>
    <w:p w:rsidR="003549C6" w:rsidRDefault="003549C6"/>
    <w:p w:rsidR="00EA6B2F" w:rsidRDefault="00EA6B2F"/>
    <w:p w:rsidR="005202B2" w:rsidRDefault="005202B2"/>
    <w:p w:rsidR="005202B2" w:rsidRDefault="005202B2"/>
    <w:p w:rsidR="005202B2" w:rsidRDefault="005202B2"/>
    <w:p w:rsidR="00A40650" w:rsidRDefault="003549C6">
      <w:r>
        <w:t>53</w:t>
      </w:r>
      <w:r w:rsidR="00A40650">
        <w:t xml:space="preserve">) Find the exact value of </w:t>
      </w:r>
      <w:r w:rsidR="005202B2" w:rsidRPr="005202B2">
        <w:rPr>
          <w:position w:val="-14"/>
        </w:rPr>
        <w:object w:dxaOrig="1080" w:dyaOrig="400">
          <v:shape id="_x0000_i1080" type="#_x0000_t75" style="width:54.3pt;height:20.5pt" o:ole="">
            <v:imagedata r:id="rId120" o:title=""/>
          </v:shape>
          <o:OLEObject Type="Embed" ProgID="Equation.DSMT4" ShapeID="_x0000_i1080" DrawAspect="Content" ObjectID="_1523855374" r:id="rId121"/>
        </w:object>
      </w:r>
      <w:r>
        <w:tab/>
      </w:r>
      <w:r>
        <w:tab/>
      </w:r>
      <w:r>
        <w:tab/>
        <w:t>54</w:t>
      </w:r>
      <w:r w:rsidR="00A40650">
        <w:t xml:space="preserve">) Find the exact value of </w:t>
      </w:r>
      <w:r w:rsidR="00A40650">
        <w:rPr>
          <w:position w:val="-28"/>
        </w:rPr>
        <w:object w:dxaOrig="980" w:dyaOrig="680">
          <v:shape id="_x0000_i1081" type="#_x0000_t75" style="width:48.75pt;height:33.8pt" o:ole="">
            <v:imagedata r:id="rId122" o:title=""/>
          </v:shape>
          <o:OLEObject Type="Embed" ProgID="Equation" ShapeID="_x0000_i1081" DrawAspect="Content" ObjectID="_1523855375" r:id="rId123"/>
        </w:object>
      </w:r>
    </w:p>
    <w:p w:rsidR="00A40650" w:rsidRDefault="00A40650"/>
    <w:p w:rsidR="005202B2" w:rsidRDefault="005202B2"/>
    <w:p w:rsidR="00EA6B2F" w:rsidRDefault="00EA6B2F"/>
    <w:p w:rsidR="00EA6B2F" w:rsidRDefault="00EA6B2F"/>
    <w:p w:rsidR="003549C6" w:rsidRDefault="003549C6"/>
    <w:p w:rsidR="003549C6" w:rsidRDefault="003549C6"/>
    <w:p w:rsidR="00EA6B2F" w:rsidRDefault="00EA6B2F"/>
    <w:p w:rsidR="00EA6B2F" w:rsidRDefault="00EA6B2F"/>
    <w:p w:rsidR="00EA6B2F" w:rsidRDefault="00EA6B2F"/>
    <w:p w:rsidR="00EA6B2F" w:rsidRDefault="00EA6B2F"/>
    <w:p w:rsidR="005202B2" w:rsidRDefault="005202B2"/>
    <w:p w:rsidR="00A40650" w:rsidRDefault="003549C6">
      <w:r>
        <w:t>55</w:t>
      </w:r>
      <w:r w:rsidR="00A40650">
        <w:t xml:space="preserve">) Find </w:t>
      </w:r>
      <w:r w:rsidR="00A40650">
        <w:rPr>
          <w:position w:val="-32"/>
        </w:rPr>
        <w:object w:dxaOrig="1340" w:dyaOrig="780">
          <v:shape id="_x0000_i1082" type="#_x0000_t75" style="width:66.45pt;height:38.75pt" o:ole="">
            <v:imagedata r:id="rId124" o:title=""/>
          </v:shape>
          <o:OLEObject Type="Embed" ProgID="Equation" ShapeID="_x0000_i1082" DrawAspect="Content" ObjectID="_1523855376" r:id="rId125"/>
        </w:object>
      </w:r>
      <w:r>
        <w:t xml:space="preserve"> in degrees.</w:t>
      </w:r>
      <w:r>
        <w:tab/>
      </w:r>
      <w:r>
        <w:tab/>
      </w:r>
      <w:r>
        <w:tab/>
      </w:r>
      <w:r>
        <w:tab/>
        <w:t>56</w:t>
      </w:r>
      <w:r w:rsidR="00A40650">
        <w:t xml:space="preserve">) Find </w:t>
      </w:r>
      <w:r w:rsidR="00A40650">
        <w:rPr>
          <w:position w:val="-32"/>
        </w:rPr>
        <w:object w:dxaOrig="1300" w:dyaOrig="780">
          <v:shape id="_x0000_i1083" type="#_x0000_t75" style="width:65.35pt;height:38.75pt" o:ole="">
            <v:imagedata r:id="rId126" o:title=""/>
          </v:shape>
          <o:OLEObject Type="Embed" ProgID="Equation" ShapeID="_x0000_i1083" DrawAspect="Content" ObjectID="_1523855377" r:id="rId127"/>
        </w:object>
      </w:r>
      <w:r w:rsidR="00A40650">
        <w:t xml:space="preserve"> in degrees.</w:t>
      </w:r>
    </w:p>
    <w:p w:rsidR="00A40650" w:rsidRDefault="00A40650"/>
    <w:p w:rsidR="00EA6B2F" w:rsidRDefault="00EA6B2F"/>
    <w:p w:rsidR="00BD41AC" w:rsidRDefault="00BD41AC"/>
    <w:p w:rsidR="00BD41AC" w:rsidRDefault="004B3830"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D4549A8" wp14:editId="36277984">
                <wp:simplePos x="0" y="0"/>
                <wp:positionH relativeFrom="column">
                  <wp:posOffset>-232117</wp:posOffset>
                </wp:positionH>
                <wp:positionV relativeFrom="paragraph">
                  <wp:posOffset>56271</wp:posOffset>
                </wp:positionV>
                <wp:extent cx="3312942" cy="342900"/>
                <wp:effectExtent l="0" t="0" r="20955" b="19050"/>
                <wp:wrapNone/>
                <wp:docPr id="3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2942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0893" w:rsidRPr="00420893" w:rsidRDefault="00420893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420893">
                              <w:rPr>
                                <w:b/>
                                <w:u w:val="single"/>
                              </w:rPr>
                              <w:t>Chapter 14</w:t>
                            </w:r>
                            <w:r w:rsidR="004B3830">
                              <w:rPr>
                                <w:b/>
                                <w:u w:val="single"/>
                              </w:rPr>
                              <w:t xml:space="preserve"> – GRAPHING TRIG 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28" type="#_x0000_t202" style="position:absolute;margin-left:-18.3pt;margin-top:4.45pt;width:260.8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">
                <v:textbox>
                  <w:txbxContent>
                    <w:p w:rsidR="00420893" w:rsidRPr="00420893" w:rsidRDefault="00420893">
                      <w:pPr>
                        <w:rPr>
                          <w:b/>
                          <w:u w:val="single"/>
                        </w:rPr>
                      </w:pPr>
                      <w:r w:rsidRPr="00420893">
                        <w:rPr>
                          <w:b/>
                          <w:u w:val="single"/>
                        </w:rPr>
                        <w:t>Chapter 14</w:t>
                      </w:r>
                      <w:r w:rsidR="004B3830">
                        <w:rPr>
                          <w:b/>
                          <w:u w:val="single"/>
                        </w:rPr>
                        <w:t xml:space="preserve"> – GRAPHING TRIG FUNCTIONS</w:t>
                      </w:r>
                    </w:p>
                  </w:txbxContent>
                </v:textbox>
              </v:shape>
            </w:pict>
          </mc:Fallback>
        </mc:AlternateContent>
      </w:r>
    </w:p>
    <w:p w:rsidR="00420893" w:rsidRDefault="00420893" w:rsidP="00631F87">
      <w:pPr>
        <w:ind w:hanging="360"/>
        <w:rPr>
          <w:b/>
        </w:rPr>
      </w:pPr>
    </w:p>
    <w:p w:rsidR="00631F87" w:rsidRDefault="00631F87" w:rsidP="003549C6">
      <w:pPr>
        <w:rPr>
          <w:b/>
        </w:rPr>
      </w:pPr>
    </w:p>
    <w:p w:rsidR="00631F87" w:rsidRDefault="003549C6" w:rsidP="00A53683">
      <w:pPr>
        <w:ind w:left="-600"/>
      </w:pPr>
      <w:r>
        <w:t>57</w:t>
      </w:r>
      <w:r w:rsidR="001F76D5">
        <w:t xml:space="preserve">) </w:t>
      </w:r>
      <w:r>
        <w:t xml:space="preserve"> Graph the</w:t>
      </w:r>
      <w:r w:rsidR="00A53683">
        <w:t xml:space="preserve"> function.</w:t>
      </w:r>
    </w:p>
    <w:p w:rsidR="00631F87" w:rsidRDefault="00631F87" w:rsidP="00631F87">
      <w:pPr>
        <w:ind w:hanging="360"/>
      </w:pPr>
    </w:p>
    <w:p w:rsidR="00792783" w:rsidRPr="00615311" w:rsidRDefault="00631F87" w:rsidP="00792783">
      <w:pPr>
        <w:rPr>
          <w:szCs w:val="24"/>
        </w:rPr>
      </w:pPr>
      <w:r>
        <w:t xml:space="preserve">  </w:t>
      </w:r>
      <w:r w:rsidR="004C7C44" w:rsidRPr="008664F6">
        <w:rPr>
          <w:position w:val="-10"/>
        </w:rPr>
        <w:object w:dxaOrig="1359" w:dyaOrig="320">
          <v:shape id="_x0000_i1084" type="#_x0000_t75" style="width:68.1pt;height:15.5pt" o:ole="">
            <v:imagedata r:id="rId128" o:title=""/>
          </v:shape>
          <o:OLEObject Type="Embed" ProgID="Equation.DSMT4" ShapeID="_x0000_i1084" DrawAspect="Content" ObjectID="_1523855378" r:id="rId129"/>
        </w:object>
      </w:r>
      <w:r w:rsidR="00792783">
        <w:tab/>
      </w:r>
      <w:r w:rsidR="00792783" w:rsidRPr="00615311">
        <w:rPr>
          <w:szCs w:val="24"/>
        </w:rPr>
        <w:t>Amplitude:  _______</w:t>
      </w:r>
      <w:proofErr w:type="gramStart"/>
      <w:r w:rsidR="00792783" w:rsidRPr="00615311">
        <w:rPr>
          <w:szCs w:val="24"/>
        </w:rPr>
        <w:t>_  Period</w:t>
      </w:r>
      <w:proofErr w:type="gramEnd"/>
      <w:r w:rsidR="00792783" w:rsidRPr="00615311">
        <w:rPr>
          <w:szCs w:val="24"/>
        </w:rPr>
        <w:t>:__________    Critical Values: __________</w:t>
      </w:r>
    </w:p>
    <w:p w:rsidR="00074FCC" w:rsidRDefault="00792783" w:rsidP="00792783">
      <w:pPr>
        <w:rPr>
          <w:szCs w:val="24"/>
        </w:rPr>
      </w:pPr>
      <w:r w:rsidRPr="00615311">
        <w:rPr>
          <w:szCs w:val="24"/>
        </w:rPr>
        <w:tab/>
      </w:r>
      <w:r w:rsidRPr="00615311">
        <w:rPr>
          <w:szCs w:val="24"/>
        </w:rPr>
        <w:tab/>
      </w:r>
      <w:r w:rsidRPr="00615311">
        <w:rPr>
          <w:szCs w:val="24"/>
        </w:rPr>
        <w:tab/>
      </w:r>
    </w:p>
    <w:p w:rsidR="00792783" w:rsidRPr="00615311" w:rsidRDefault="00792783" w:rsidP="00074FCC">
      <w:pPr>
        <w:ind w:left="1440" w:firstLine="720"/>
        <w:rPr>
          <w:szCs w:val="24"/>
        </w:rPr>
      </w:pPr>
      <w:r w:rsidRPr="00615311">
        <w:rPr>
          <w:szCs w:val="24"/>
        </w:rPr>
        <w:t xml:space="preserve">Vertical </w:t>
      </w:r>
      <w:r>
        <w:rPr>
          <w:szCs w:val="24"/>
        </w:rPr>
        <w:t xml:space="preserve">Shift: _______  Max: _______  </w:t>
      </w:r>
      <w:r w:rsidRPr="00615311">
        <w:rPr>
          <w:szCs w:val="24"/>
        </w:rPr>
        <w:t>Min:</w:t>
      </w:r>
      <w:r>
        <w:rPr>
          <w:szCs w:val="24"/>
        </w:rPr>
        <w:t xml:space="preserve"> _______  Horizontal Shift: ________ </w:t>
      </w:r>
    </w:p>
    <w:p w:rsidR="00792783" w:rsidRPr="00615311" w:rsidRDefault="00792783" w:rsidP="00792783">
      <w:pPr>
        <w:rPr>
          <w:szCs w:val="24"/>
        </w:rPr>
      </w:pPr>
    </w:p>
    <w:p w:rsidR="00792783" w:rsidRPr="00615311" w:rsidRDefault="00792783" w:rsidP="00792783">
      <w:pPr>
        <w:rPr>
          <w:szCs w:val="24"/>
        </w:rPr>
      </w:pPr>
    </w:p>
    <w:p w:rsidR="00792783" w:rsidRPr="00615311" w:rsidRDefault="00074FCC" w:rsidP="00792783">
      <w:pPr>
        <w:rPr>
          <w:szCs w:val="24"/>
        </w:rPr>
      </w:pPr>
      <w:r w:rsidRPr="0061531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B554EB4" wp14:editId="22B91E24">
                <wp:simplePos x="0" y="0"/>
                <wp:positionH relativeFrom="column">
                  <wp:posOffset>1130300</wp:posOffset>
                </wp:positionH>
                <wp:positionV relativeFrom="paragraph">
                  <wp:posOffset>123190</wp:posOffset>
                </wp:positionV>
                <wp:extent cx="635" cy="2757805"/>
                <wp:effectExtent l="76200" t="38100" r="75565" b="61595"/>
                <wp:wrapNone/>
                <wp:docPr id="24" name="Straight Arrow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757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4" o:spid="_x0000_s1026" type="#_x0000_t32" style="position:absolute;margin-left:89pt;margin-top:9.7pt;width:.05pt;height:217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">
                <v:stroke startarrow="block" endarrow="block"/>
              </v:shape>
            </w:pict>
          </mc:Fallback>
        </mc:AlternateContent>
      </w:r>
    </w:p>
    <w:p w:rsidR="00792783" w:rsidRPr="00615311" w:rsidRDefault="00792783" w:rsidP="00792783">
      <w:pPr>
        <w:rPr>
          <w:szCs w:val="24"/>
        </w:rPr>
      </w:pPr>
    </w:p>
    <w:p w:rsidR="00792783" w:rsidRPr="00615311" w:rsidRDefault="00792783" w:rsidP="00792783">
      <w:pPr>
        <w:rPr>
          <w:szCs w:val="24"/>
        </w:rPr>
      </w:pPr>
    </w:p>
    <w:p w:rsidR="00792783" w:rsidRPr="00615311" w:rsidRDefault="00792783" w:rsidP="00792783">
      <w:pPr>
        <w:rPr>
          <w:szCs w:val="24"/>
        </w:rPr>
      </w:pPr>
    </w:p>
    <w:p w:rsidR="00792783" w:rsidRPr="00615311" w:rsidRDefault="00792783" w:rsidP="00792783">
      <w:pPr>
        <w:rPr>
          <w:szCs w:val="24"/>
        </w:rPr>
      </w:pPr>
    </w:p>
    <w:p w:rsidR="00792783" w:rsidRDefault="00792783" w:rsidP="00792783">
      <w:pPr>
        <w:rPr>
          <w:szCs w:val="24"/>
        </w:rPr>
      </w:pPr>
    </w:p>
    <w:p w:rsidR="00EA6B2F" w:rsidRDefault="00631F87" w:rsidP="00631F87">
      <w:pPr>
        <w:ind w:hanging="360"/>
      </w:pPr>
      <w:r>
        <w:tab/>
      </w:r>
      <w:r>
        <w:tab/>
      </w:r>
      <w:r>
        <w:tab/>
      </w:r>
      <w:r>
        <w:tab/>
      </w:r>
    </w:p>
    <w:p w:rsidR="00EA6B2F" w:rsidRDefault="00EA6B2F" w:rsidP="00631F87">
      <w:pPr>
        <w:ind w:hanging="360"/>
      </w:pPr>
    </w:p>
    <w:p w:rsidR="00EA6B2F" w:rsidRDefault="00074FCC" w:rsidP="00631F87">
      <w:pPr>
        <w:ind w:hanging="360"/>
      </w:pPr>
      <w:r w:rsidRPr="0061531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3940B41" wp14:editId="7180988C">
                <wp:simplePos x="0" y="0"/>
                <wp:positionH relativeFrom="column">
                  <wp:posOffset>395605</wp:posOffset>
                </wp:positionH>
                <wp:positionV relativeFrom="paragraph">
                  <wp:posOffset>75565</wp:posOffset>
                </wp:positionV>
                <wp:extent cx="4128135" cy="635"/>
                <wp:effectExtent l="38100" t="76200" r="24765" b="94615"/>
                <wp:wrapNone/>
                <wp:docPr id="25" name="Straight Arrow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281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5" o:spid="_x0000_s1026" type="#_x0000_t32" style="position:absolute;margin-left:31.15pt;margin-top:5.95pt;width:325.05pt;height: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">
                <v:stroke startarrow="block" endarrow="block"/>
              </v:shape>
            </w:pict>
          </mc:Fallback>
        </mc:AlternateContent>
      </w: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EA6B2F" w:rsidRDefault="00EA6B2F" w:rsidP="00631F87">
      <w:pPr>
        <w:ind w:hanging="360"/>
      </w:pPr>
    </w:p>
    <w:p w:rsidR="003549C6" w:rsidRDefault="003549C6" w:rsidP="00631F87">
      <w:pPr>
        <w:ind w:hanging="360"/>
      </w:pPr>
    </w:p>
    <w:p w:rsidR="003549C6" w:rsidRDefault="003549C6" w:rsidP="003549C6">
      <w:pPr>
        <w:ind w:left="-600"/>
      </w:pPr>
      <w:r>
        <w:t>58)  Graph the function.</w:t>
      </w:r>
    </w:p>
    <w:p w:rsidR="001D6EB4" w:rsidRPr="00615311" w:rsidRDefault="00631F87" w:rsidP="001D6EB4">
      <w:pPr>
        <w:rPr>
          <w:szCs w:val="24"/>
        </w:rPr>
      </w:pPr>
      <w:r>
        <w:t xml:space="preserve">  </w:t>
      </w:r>
      <w:r w:rsidR="001D6EB4" w:rsidRPr="001D6EB4">
        <w:rPr>
          <w:position w:val="-18"/>
        </w:rPr>
        <w:object w:dxaOrig="2260" w:dyaOrig="480">
          <v:shape id="_x0000_i1085" type="#_x0000_t75" style="width:113.55pt;height:23.8pt" o:ole="">
            <v:imagedata r:id="rId130" o:title=""/>
          </v:shape>
          <o:OLEObject Type="Embed" ProgID="Equation.DSMT4" ShapeID="_x0000_i1085" DrawAspect="Content" ObjectID="_1523855379" r:id="rId131"/>
        </w:object>
      </w:r>
      <w:r w:rsidR="001D6EB4">
        <w:tab/>
        <w:t xml:space="preserve">  </w:t>
      </w:r>
      <w:r w:rsidR="001D6EB4" w:rsidRPr="00615311">
        <w:rPr>
          <w:szCs w:val="24"/>
        </w:rPr>
        <w:t>Amplitude:  _______</w:t>
      </w:r>
      <w:proofErr w:type="gramStart"/>
      <w:r w:rsidR="001D6EB4" w:rsidRPr="00615311">
        <w:rPr>
          <w:szCs w:val="24"/>
        </w:rPr>
        <w:t>_  Period</w:t>
      </w:r>
      <w:proofErr w:type="gramEnd"/>
      <w:r w:rsidR="001D6EB4" w:rsidRPr="00615311">
        <w:rPr>
          <w:szCs w:val="24"/>
        </w:rPr>
        <w:t>:__________    Critical Values: __________</w:t>
      </w:r>
    </w:p>
    <w:p w:rsidR="001D6EB4" w:rsidRDefault="001D6EB4" w:rsidP="001D6EB4">
      <w:pPr>
        <w:rPr>
          <w:szCs w:val="24"/>
        </w:rPr>
      </w:pPr>
      <w:r w:rsidRPr="00615311">
        <w:rPr>
          <w:szCs w:val="24"/>
        </w:rPr>
        <w:tab/>
      </w:r>
      <w:r w:rsidRPr="00615311">
        <w:rPr>
          <w:szCs w:val="24"/>
        </w:rPr>
        <w:tab/>
      </w:r>
      <w:r w:rsidRPr="00615311">
        <w:rPr>
          <w:szCs w:val="24"/>
        </w:rPr>
        <w:tab/>
      </w:r>
    </w:p>
    <w:p w:rsidR="001D6EB4" w:rsidRPr="00615311" w:rsidRDefault="001D6EB4" w:rsidP="001D6EB4">
      <w:pPr>
        <w:ind w:left="1440" w:firstLine="720"/>
        <w:rPr>
          <w:szCs w:val="24"/>
        </w:rPr>
      </w:pPr>
      <w:r w:rsidRPr="00615311">
        <w:rPr>
          <w:szCs w:val="24"/>
        </w:rPr>
        <w:t xml:space="preserve">Vertical </w:t>
      </w:r>
      <w:r>
        <w:rPr>
          <w:szCs w:val="24"/>
        </w:rPr>
        <w:t xml:space="preserve">Shift: _______  Max: _______  </w:t>
      </w:r>
      <w:r w:rsidRPr="00615311">
        <w:rPr>
          <w:szCs w:val="24"/>
        </w:rPr>
        <w:t>Min:</w:t>
      </w:r>
      <w:r>
        <w:rPr>
          <w:szCs w:val="24"/>
        </w:rPr>
        <w:t xml:space="preserve"> _______  Horizontal Shift: ________ </w:t>
      </w: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  <w:r w:rsidRPr="0061531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1082D24" wp14:editId="11B89CA4">
                <wp:simplePos x="0" y="0"/>
                <wp:positionH relativeFrom="column">
                  <wp:posOffset>1130300</wp:posOffset>
                </wp:positionH>
                <wp:positionV relativeFrom="paragraph">
                  <wp:posOffset>123190</wp:posOffset>
                </wp:positionV>
                <wp:extent cx="635" cy="2757805"/>
                <wp:effectExtent l="76200" t="38100" r="75565" b="61595"/>
                <wp:wrapNone/>
                <wp:docPr id="26" name="Straight Arrow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757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6" o:spid="_x0000_s1026" type="#_x0000_t32" style="position:absolute;margin-left:89pt;margin-top:9.7pt;width:.05pt;height:217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">
                <v:stroke startarrow="block" endarrow="block"/>
              </v:shape>
            </w:pict>
          </mc:Fallback>
        </mc:AlternateContent>
      </w: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</w:p>
    <w:p w:rsidR="001D6EB4" w:rsidRDefault="001D6EB4" w:rsidP="001D6EB4">
      <w:pPr>
        <w:rPr>
          <w:szCs w:val="24"/>
        </w:rPr>
      </w:pPr>
    </w:p>
    <w:p w:rsidR="001D6EB4" w:rsidRDefault="001D6EB4" w:rsidP="001D6EB4">
      <w:pPr>
        <w:ind w:hanging="360"/>
      </w:pPr>
      <w:r>
        <w:tab/>
      </w:r>
      <w:r>
        <w:tab/>
      </w:r>
      <w:r>
        <w:tab/>
      </w:r>
      <w:r>
        <w:tab/>
      </w: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  <w:r w:rsidRPr="0061531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4EB8B95" wp14:editId="0B56C10D">
                <wp:simplePos x="0" y="0"/>
                <wp:positionH relativeFrom="column">
                  <wp:posOffset>319405</wp:posOffset>
                </wp:positionH>
                <wp:positionV relativeFrom="paragraph">
                  <wp:posOffset>123825</wp:posOffset>
                </wp:positionV>
                <wp:extent cx="4128135" cy="635"/>
                <wp:effectExtent l="38100" t="76200" r="24765" b="94615"/>
                <wp:wrapNone/>
                <wp:docPr id="27" name="Straight Arrow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281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7" o:spid="_x0000_s1026" type="#_x0000_t32" style="position:absolute;margin-left:25.15pt;margin-top:9.75pt;width:325.05pt;height: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">
                <v:stroke startarrow="block" endarrow="block"/>
              </v:shape>
            </w:pict>
          </mc:Fallback>
        </mc:AlternateContent>
      </w: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3549C6"/>
    <w:p w:rsidR="003549C6" w:rsidRDefault="003549C6" w:rsidP="003549C6">
      <w:pPr>
        <w:ind w:left="-600"/>
      </w:pPr>
      <w:r>
        <w:lastRenderedPageBreak/>
        <w:t>59)  Graph the function.</w:t>
      </w:r>
    </w:p>
    <w:p w:rsidR="00631F87" w:rsidRDefault="00631F87" w:rsidP="001D6EB4">
      <w:pPr>
        <w:ind w:hanging="360"/>
      </w:pPr>
      <w:r>
        <w:tab/>
      </w:r>
    </w:p>
    <w:p w:rsidR="001D6EB4" w:rsidRPr="00615311" w:rsidRDefault="00631F87" w:rsidP="001D6EB4">
      <w:pPr>
        <w:rPr>
          <w:szCs w:val="24"/>
        </w:rPr>
      </w:pPr>
      <w:r>
        <w:t xml:space="preserve">  </w:t>
      </w:r>
      <w:r w:rsidR="00E344FC" w:rsidRPr="004C7C44">
        <w:rPr>
          <w:position w:val="-28"/>
        </w:rPr>
        <w:object w:dxaOrig="2360" w:dyaOrig="680">
          <v:shape id="_x0000_i1086" type="#_x0000_t75" style="width:117.95pt;height:33.8pt" o:ole="">
            <v:imagedata r:id="rId132" o:title=""/>
          </v:shape>
          <o:OLEObject Type="Embed" ProgID="Equation.DSMT4" ShapeID="_x0000_i1086" DrawAspect="Content" ObjectID="_1523855380" r:id="rId133"/>
        </w:object>
      </w:r>
      <w:r w:rsidR="001D6EB4" w:rsidRPr="001D6EB4">
        <w:rPr>
          <w:szCs w:val="24"/>
        </w:rPr>
        <w:t xml:space="preserve"> </w:t>
      </w:r>
      <w:r w:rsidR="004C7C44">
        <w:rPr>
          <w:szCs w:val="24"/>
        </w:rPr>
        <w:t xml:space="preserve">      </w:t>
      </w:r>
      <w:r w:rsidR="001D6EB4" w:rsidRPr="00615311">
        <w:rPr>
          <w:szCs w:val="24"/>
        </w:rPr>
        <w:t>Ampl</w:t>
      </w:r>
      <w:r w:rsidR="00E344FC">
        <w:rPr>
          <w:szCs w:val="24"/>
        </w:rPr>
        <w:t>itude:  _______</w:t>
      </w:r>
      <w:proofErr w:type="gramStart"/>
      <w:r w:rsidR="00E344FC">
        <w:rPr>
          <w:szCs w:val="24"/>
        </w:rPr>
        <w:t>_  Period</w:t>
      </w:r>
      <w:proofErr w:type="gramEnd"/>
      <w:r w:rsidR="00E344FC">
        <w:rPr>
          <w:szCs w:val="24"/>
        </w:rPr>
        <w:t>:______</w:t>
      </w:r>
      <w:r w:rsidR="001D6EB4" w:rsidRPr="00615311">
        <w:rPr>
          <w:szCs w:val="24"/>
        </w:rPr>
        <w:t>___    Critical Values: __________</w:t>
      </w:r>
    </w:p>
    <w:p w:rsidR="001D6EB4" w:rsidRDefault="001D6EB4" w:rsidP="001D6EB4">
      <w:pPr>
        <w:rPr>
          <w:szCs w:val="24"/>
        </w:rPr>
      </w:pPr>
      <w:r w:rsidRPr="00615311">
        <w:rPr>
          <w:szCs w:val="24"/>
        </w:rPr>
        <w:tab/>
      </w:r>
      <w:r w:rsidRPr="00615311">
        <w:rPr>
          <w:szCs w:val="24"/>
        </w:rPr>
        <w:tab/>
      </w:r>
      <w:r w:rsidRPr="00615311">
        <w:rPr>
          <w:szCs w:val="24"/>
        </w:rPr>
        <w:tab/>
      </w:r>
    </w:p>
    <w:p w:rsidR="001D6EB4" w:rsidRPr="00615311" w:rsidRDefault="001D6EB4" w:rsidP="001D6EB4">
      <w:pPr>
        <w:ind w:left="1440" w:firstLine="720"/>
        <w:rPr>
          <w:szCs w:val="24"/>
        </w:rPr>
      </w:pPr>
      <w:r w:rsidRPr="00615311">
        <w:rPr>
          <w:szCs w:val="24"/>
        </w:rPr>
        <w:t xml:space="preserve">Vertical </w:t>
      </w:r>
      <w:r>
        <w:rPr>
          <w:szCs w:val="24"/>
        </w:rPr>
        <w:t xml:space="preserve">Shift: _______  Max: _______  </w:t>
      </w:r>
      <w:r w:rsidRPr="00615311">
        <w:rPr>
          <w:szCs w:val="24"/>
        </w:rPr>
        <w:t>Min:</w:t>
      </w:r>
      <w:r>
        <w:rPr>
          <w:szCs w:val="24"/>
        </w:rPr>
        <w:t xml:space="preserve"> _______  Horizontal Shift: ________ </w:t>
      </w: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  <w:r w:rsidRPr="0061531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420FA8C" wp14:editId="4038AB6B">
                <wp:simplePos x="0" y="0"/>
                <wp:positionH relativeFrom="column">
                  <wp:posOffset>1130300</wp:posOffset>
                </wp:positionH>
                <wp:positionV relativeFrom="paragraph">
                  <wp:posOffset>123190</wp:posOffset>
                </wp:positionV>
                <wp:extent cx="635" cy="2757805"/>
                <wp:effectExtent l="76200" t="38100" r="75565" b="61595"/>
                <wp:wrapNone/>
                <wp:docPr id="28" name="Straight Arrow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757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28" o:spid="_x0000_s1026" type="#_x0000_t32" style="position:absolute;margin-left:89pt;margin-top:9.7pt;width:.05pt;height:217.1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">
                <v:stroke startarrow="block" endarrow="block"/>
              </v:shape>
            </w:pict>
          </mc:Fallback>
        </mc:AlternateContent>
      </w: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</w:p>
    <w:p w:rsidR="001D6EB4" w:rsidRPr="00615311" w:rsidRDefault="001D6EB4" w:rsidP="001D6EB4">
      <w:pPr>
        <w:rPr>
          <w:szCs w:val="24"/>
        </w:rPr>
      </w:pPr>
    </w:p>
    <w:p w:rsidR="001D6EB4" w:rsidRDefault="001D6EB4" w:rsidP="001D6EB4">
      <w:pPr>
        <w:rPr>
          <w:szCs w:val="24"/>
        </w:rPr>
      </w:pPr>
    </w:p>
    <w:p w:rsidR="001D6EB4" w:rsidRDefault="001D6EB4" w:rsidP="001D6EB4">
      <w:pPr>
        <w:ind w:hanging="360"/>
      </w:pPr>
      <w:r>
        <w:tab/>
      </w:r>
      <w:r>
        <w:tab/>
      </w:r>
      <w:r>
        <w:tab/>
      </w:r>
      <w:r>
        <w:tab/>
      </w: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  <w:r w:rsidRPr="0061531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D6C867D" wp14:editId="477051B6">
                <wp:simplePos x="0" y="0"/>
                <wp:positionH relativeFrom="column">
                  <wp:posOffset>46355</wp:posOffset>
                </wp:positionH>
                <wp:positionV relativeFrom="paragraph">
                  <wp:posOffset>123825</wp:posOffset>
                </wp:positionV>
                <wp:extent cx="4128135" cy="635"/>
                <wp:effectExtent l="38100" t="76200" r="24765" b="94615"/>
                <wp:wrapNone/>
                <wp:docPr id="29" name="Straight Arrow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281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9" o:spid="_x0000_s1026" type="#_x0000_t32" style="position:absolute;margin-left:3.65pt;margin-top:9.75pt;width:325.05pt;height: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">
                <v:stroke startarrow="block" endarrow="block"/>
              </v:shape>
            </w:pict>
          </mc:Fallback>
        </mc:AlternateContent>
      </w: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1D6EB4" w:rsidRDefault="001D6EB4" w:rsidP="001D6EB4">
      <w:pPr>
        <w:ind w:hanging="360"/>
      </w:pPr>
    </w:p>
    <w:p w:rsidR="00631F87" w:rsidRDefault="00631F87" w:rsidP="000C66B8"/>
    <w:p w:rsidR="00631F87" w:rsidRDefault="00631F87" w:rsidP="00631F87">
      <w:pPr>
        <w:ind w:hanging="360"/>
      </w:pPr>
    </w:p>
    <w:p w:rsidR="003549C6" w:rsidRDefault="003549C6" w:rsidP="00631F87">
      <w:pPr>
        <w:ind w:hanging="360"/>
      </w:pPr>
    </w:p>
    <w:p w:rsidR="003549C6" w:rsidRDefault="004B3830" w:rsidP="00631F87">
      <w:pPr>
        <w:ind w:hanging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6E220B0" wp14:editId="1C0CCA58">
                <wp:simplePos x="0" y="0"/>
                <wp:positionH relativeFrom="column">
                  <wp:posOffset>0</wp:posOffset>
                </wp:positionH>
                <wp:positionV relativeFrom="paragraph">
                  <wp:posOffset>56710</wp:posOffset>
                </wp:positionV>
                <wp:extent cx="2236763" cy="342900"/>
                <wp:effectExtent l="0" t="0" r="11430" b="19050"/>
                <wp:wrapNone/>
                <wp:docPr id="2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6763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367B" w:rsidRPr="00B7367B" w:rsidRDefault="00B7367B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Chapter 12</w:t>
                            </w:r>
                            <w:r w:rsidR="004B3830">
                              <w:rPr>
                                <w:b/>
                                <w:u w:val="single"/>
                              </w:rPr>
                              <w:t xml:space="preserve"> - PROBABILIT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29" type="#_x0000_t202" style="position:absolute;margin-left:0;margin-top:4.45pt;width:176.1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">
                <v:textbox>
                  <w:txbxContent>
                    <w:p w:rsidR="00B7367B" w:rsidRPr="00B7367B" w:rsidRDefault="00B7367B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Chapter 12</w:t>
                      </w:r>
                      <w:r w:rsidR="004B3830">
                        <w:rPr>
                          <w:b/>
                          <w:u w:val="single"/>
                        </w:rPr>
                        <w:t xml:space="preserve"> - PROBABILITY</w:t>
                      </w:r>
                    </w:p>
                  </w:txbxContent>
                </v:textbox>
              </v:shape>
            </w:pict>
          </mc:Fallback>
        </mc:AlternateContent>
      </w:r>
    </w:p>
    <w:p w:rsidR="00A40650" w:rsidRDefault="00A40650"/>
    <w:p w:rsidR="00B7367B" w:rsidRDefault="00B7367B" w:rsidP="00BD41AC">
      <w:pPr>
        <w:pStyle w:val="Heading1"/>
      </w:pPr>
    </w:p>
    <w:p w:rsidR="006D455E" w:rsidRDefault="006D455E" w:rsidP="001F5B8F">
      <w:r>
        <w:t>Answer the following questions about counting and probability.</w:t>
      </w:r>
    </w:p>
    <w:p w:rsidR="006D455E" w:rsidRDefault="006D455E" w:rsidP="001F5B8F"/>
    <w:p w:rsidR="006D455E" w:rsidRDefault="00C07088" w:rsidP="001F76D5">
      <w:pPr>
        <w:ind w:left="120"/>
      </w:pPr>
      <w:r>
        <w:t>60</w:t>
      </w:r>
      <w:r w:rsidR="001F76D5">
        <w:t xml:space="preserve">)  </w:t>
      </w:r>
      <w:r w:rsidR="006D455E">
        <w:t>How many ways can you form an outfit of shoes, pants, and a shirt if there are 10 pairs of shoes to choose from, 5 pairs of pants, and 5 shirts?</w:t>
      </w:r>
    </w:p>
    <w:p w:rsidR="006D455E" w:rsidRDefault="006D455E" w:rsidP="006D455E">
      <w:pPr>
        <w:ind w:left="120"/>
      </w:pPr>
    </w:p>
    <w:p w:rsidR="006D455E" w:rsidRDefault="006D455E" w:rsidP="006D455E">
      <w:pPr>
        <w:ind w:left="120"/>
      </w:pPr>
    </w:p>
    <w:p w:rsidR="006D455E" w:rsidRDefault="006D455E" w:rsidP="006D455E">
      <w:pPr>
        <w:ind w:left="120"/>
      </w:pPr>
    </w:p>
    <w:p w:rsidR="006D455E" w:rsidRDefault="00C07088" w:rsidP="001F76D5">
      <w:pPr>
        <w:ind w:left="120"/>
      </w:pPr>
      <w:r>
        <w:t>61</w:t>
      </w:r>
      <w:r w:rsidR="001F76D5">
        <w:t xml:space="preserve">)  </w:t>
      </w:r>
      <w:r w:rsidR="006D455E">
        <w:t>How many ways can you arrange 8 books on a shelf?</w:t>
      </w:r>
    </w:p>
    <w:p w:rsidR="006D455E" w:rsidRDefault="006D455E" w:rsidP="006D455E">
      <w:pPr>
        <w:ind w:left="120"/>
      </w:pPr>
    </w:p>
    <w:p w:rsidR="006D455E" w:rsidRDefault="006D455E" w:rsidP="00C07088"/>
    <w:p w:rsidR="006D455E" w:rsidRDefault="006D455E" w:rsidP="006D455E">
      <w:pPr>
        <w:ind w:left="120"/>
      </w:pPr>
    </w:p>
    <w:p w:rsidR="006D455E" w:rsidRDefault="00C07088" w:rsidP="001F76D5">
      <w:pPr>
        <w:ind w:left="120"/>
      </w:pPr>
      <w:r>
        <w:t>62</w:t>
      </w:r>
      <w:r w:rsidR="001F76D5">
        <w:t xml:space="preserve">)  </w:t>
      </w:r>
      <w:r w:rsidR="006D455E">
        <w:t>A die is rolled twice. What is the probability of:</w:t>
      </w:r>
    </w:p>
    <w:p w:rsidR="006D455E" w:rsidRDefault="006D455E" w:rsidP="006D455E">
      <w:pPr>
        <w:ind w:left="-600"/>
      </w:pPr>
    </w:p>
    <w:p w:rsidR="006D455E" w:rsidRDefault="006D455E" w:rsidP="00C07088">
      <w:pPr>
        <w:numPr>
          <w:ilvl w:val="2"/>
          <w:numId w:val="3"/>
        </w:numPr>
      </w:pPr>
      <w:r>
        <w:t>Ge</w:t>
      </w:r>
      <w:r w:rsidR="001E6D5D">
        <w:t>tting an odd and then an even</w:t>
      </w:r>
    </w:p>
    <w:p w:rsidR="006D455E" w:rsidRDefault="006D455E" w:rsidP="006D455E">
      <w:pPr>
        <w:ind w:left="1020"/>
      </w:pPr>
    </w:p>
    <w:p w:rsidR="006D455E" w:rsidRDefault="006D455E" w:rsidP="006D455E">
      <w:pPr>
        <w:ind w:left="1020"/>
      </w:pPr>
    </w:p>
    <w:p w:rsidR="006D455E" w:rsidRDefault="006D455E" w:rsidP="006D455E">
      <w:pPr>
        <w:numPr>
          <w:ilvl w:val="2"/>
          <w:numId w:val="3"/>
        </w:numPr>
      </w:pPr>
      <w:r>
        <w:t>Getting a 5 both times</w:t>
      </w:r>
    </w:p>
    <w:p w:rsidR="006D455E" w:rsidRDefault="006D455E" w:rsidP="00C07088"/>
    <w:p w:rsidR="006D455E" w:rsidRDefault="006D455E" w:rsidP="006D455E">
      <w:pPr>
        <w:ind w:left="1020"/>
      </w:pPr>
    </w:p>
    <w:p w:rsidR="006D455E" w:rsidRDefault="006D455E" w:rsidP="00C07088">
      <w:pPr>
        <w:ind w:left="1020"/>
      </w:pPr>
      <w:r>
        <w:t xml:space="preserve">c) </w:t>
      </w:r>
      <w:r w:rsidR="001E6D5D">
        <w:t xml:space="preserve">  </w:t>
      </w:r>
      <w:r>
        <w:t>Getting a number</w:t>
      </w:r>
      <w:r w:rsidR="001E6D5D">
        <w:t xml:space="preserve"> less than 3</w:t>
      </w:r>
      <w:r>
        <w:t xml:space="preserve"> both times</w:t>
      </w:r>
    </w:p>
    <w:p w:rsidR="006D455E" w:rsidRDefault="00C07088" w:rsidP="001F76D5">
      <w:pPr>
        <w:ind w:left="120"/>
      </w:pPr>
      <w:r>
        <w:lastRenderedPageBreak/>
        <w:t>63</w:t>
      </w:r>
      <w:r w:rsidR="001F76D5">
        <w:t xml:space="preserve">)  </w:t>
      </w:r>
      <w:r w:rsidR="006D455E">
        <w:t>A coin is tossed 3 times. Find the probability of</w:t>
      </w:r>
      <w:r w:rsidR="001E6D5D">
        <w:t xml:space="preserve"> getting 2 tails and 1 heads, in any order (make a tree diagram</w:t>
      </w:r>
      <w:r w:rsidR="001E6D5D">
        <w:sym w:font="Wingdings" w:char="F04A"/>
      </w:r>
      <w:r w:rsidR="001E6D5D">
        <w:t>)</w:t>
      </w:r>
    </w:p>
    <w:p w:rsidR="006D455E" w:rsidRDefault="006D455E" w:rsidP="006D455E">
      <w:pPr>
        <w:ind w:left="120"/>
      </w:pPr>
    </w:p>
    <w:p w:rsidR="006D455E" w:rsidRDefault="006D455E" w:rsidP="006D455E"/>
    <w:p w:rsidR="001F5B8F" w:rsidRDefault="001F5B8F" w:rsidP="001F5B8F"/>
    <w:p w:rsidR="001F5B8F" w:rsidRDefault="001F5B8F" w:rsidP="001F5B8F"/>
    <w:p w:rsidR="001F5B8F" w:rsidRDefault="001F5B8F" w:rsidP="001F5B8F"/>
    <w:p w:rsidR="001F5B8F" w:rsidRDefault="001F5B8F" w:rsidP="001F5B8F"/>
    <w:p w:rsidR="001F5B8F" w:rsidRDefault="001F5B8F" w:rsidP="001F5B8F"/>
    <w:p w:rsidR="001F5B8F" w:rsidRPr="009724DC" w:rsidRDefault="00C07088" w:rsidP="001F76D5">
      <w:pPr>
        <w:ind w:left="120"/>
        <w:rPr>
          <w:szCs w:val="24"/>
        </w:rPr>
      </w:pPr>
      <w:r w:rsidRPr="009724DC">
        <w:rPr>
          <w:szCs w:val="24"/>
        </w:rPr>
        <w:t>64</w:t>
      </w:r>
      <w:r w:rsidR="001F76D5" w:rsidRPr="009724DC">
        <w:rPr>
          <w:szCs w:val="24"/>
        </w:rPr>
        <w:t xml:space="preserve">)  </w:t>
      </w:r>
      <w:r w:rsidR="006D455E" w:rsidRPr="009724DC">
        <w:rPr>
          <w:szCs w:val="24"/>
        </w:rPr>
        <w:t>In my wallet there are 4 ten dollar bills and 6 five dollar bills. If three bills are drawn at random</w:t>
      </w:r>
      <w:r w:rsidR="0077283C" w:rsidRPr="009724DC">
        <w:rPr>
          <w:szCs w:val="24"/>
        </w:rPr>
        <w:t xml:space="preserve"> with no replacement</w:t>
      </w:r>
      <w:r w:rsidR="006D455E" w:rsidRPr="009724DC">
        <w:rPr>
          <w:szCs w:val="24"/>
        </w:rPr>
        <w:t>, find the probability of the following:</w:t>
      </w:r>
    </w:p>
    <w:p w:rsidR="006D455E" w:rsidRPr="009724DC" w:rsidRDefault="006D455E" w:rsidP="006D455E">
      <w:pPr>
        <w:ind w:left="120"/>
        <w:rPr>
          <w:szCs w:val="24"/>
        </w:rPr>
      </w:pPr>
    </w:p>
    <w:p w:rsidR="006D455E" w:rsidRPr="009724DC" w:rsidRDefault="0077283C" w:rsidP="0077283C">
      <w:pPr>
        <w:ind w:firstLine="120"/>
        <w:rPr>
          <w:szCs w:val="24"/>
        </w:rPr>
      </w:pPr>
      <w:r w:rsidRPr="009724DC">
        <w:rPr>
          <w:szCs w:val="24"/>
        </w:rPr>
        <w:t>a) P(2 tens and then a five</w:t>
      </w:r>
      <w:r w:rsidR="006D455E" w:rsidRPr="009724DC">
        <w:rPr>
          <w:szCs w:val="24"/>
        </w:rPr>
        <w:t>)</w:t>
      </w:r>
      <w:r w:rsidR="006D455E" w:rsidRPr="009724DC">
        <w:rPr>
          <w:szCs w:val="24"/>
        </w:rPr>
        <w:tab/>
      </w:r>
      <w:r w:rsidR="006D455E" w:rsidRPr="009724DC">
        <w:rPr>
          <w:szCs w:val="24"/>
        </w:rPr>
        <w:tab/>
      </w:r>
      <w:r w:rsidR="006D455E" w:rsidRPr="009724DC">
        <w:rPr>
          <w:szCs w:val="24"/>
        </w:rPr>
        <w:tab/>
      </w:r>
      <w:r w:rsidRPr="009724DC">
        <w:rPr>
          <w:szCs w:val="24"/>
        </w:rPr>
        <w:tab/>
        <w:t>b) P(3 fives</w:t>
      </w:r>
      <w:r w:rsidR="006D455E" w:rsidRPr="009724DC">
        <w:rPr>
          <w:szCs w:val="24"/>
        </w:rPr>
        <w:t>)</w:t>
      </w:r>
      <w:r w:rsidR="006D455E" w:rsidRPr="009724DC">
        <w:rPr>
          <w:szCs w:val="24"/>
        </w:rPr>
        <w:tab/>
      </w:r>
      <w:r w:rsidR="006D455E" w:rsidRPr="009724DC">
        <w:rPr>
          <w:szCs w:val="24"/>
        </w:rPr>
        <w:tab/>
      </w:r>
      <w:r w:rsidR="006D455E" w:rsidRPr="009724DC">
        <w:rPr>
          <w:szCs w:val="24"/>
        </w:rPr>
        <w:tab/>
      </w:r>
    </w:p>
    <w:p w:rsidR="001F5B8F" w:rsidRPr="009724DC" w:rsidRDefault="001F5B8F" w:rsidP="006D455E">
      <w:pPr>
        <w:ind w:left="120"/>
        <w:rPr>
          <w:szCs w:val="24"/>
        </w:rPr>
      </w:pPr>
    </w:p>
    <w:p w:rsidR="001F5B8F" w:rsidRPr="009724DC" w:rsidRDefault="001F5B8F" w:rsidP="001F5B8F">
      <w:pPr>
        <w:rPr>
          <w:szCs w:val="24"/>
        </w:rPr>
      </w:pPr>
    </w:p>
    <w:p w:rsidR="006D455E" w:rsidRPr="009724DC" w:rsidRDefault="006D455E" w:rsidP="001F5B8F">
      <w:pPr>
        <w:rPr>
          <w:szCs w:val="24"/>
        </w:rPr>
      </w:pPr>
    </w:p>
    <w:p w:rsidR="006D455E" w:rsidRPr="009724DC" w:rsidRDefault="006D455E" w:rsidP="001F5B8F">
      <w:pPr>
        <w:rPr>
          <w:szCs w:val="24"/>
        </w:rPr>
      </w:pPr>
    </w:p>
    <w:p w:rsidR="001F76D5" w:rsidRPr="009724DC" w:rsidRDefault="001F76D5" w:rsidP="001F5B8F">
      <w:pPr>
        <w:rPr>
          <w:szCs w:val="24"/>
        </w:rPr>
      </w:pPr>
    </w:p>
    <w:p w:rsidR="006D455E" w:rsidRPr="009724DC" w:rsidRDefault="006D455E" w:rsidP="001F5B8F">
      <w:pPr>
        <w:rPr>
          <w:szCs w:val="24"/>
        </w:rPr>
      </w:pPr>
    </w:p>
    <w:p w:rsidR="003054B5" w:rsidRPr="009724DC" w:rsidRDefault="003054B5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24DC">
        <w:rPr>
          <w:rFonts w:ascii="Times New Roman" w:hAnsi="Times New Roman" w:cs="Times New Roman"/>
          <w:sz w:val="24"/>
          <w:szCs w:val="24"/>
        </w:rPr>
        <w:t xml:space="preserve">65)  How many different 7-digit phone numbers can be formed if the first </w:t>
      </w:r>
      <w:r w:rsidR="009724DC" w:rsidRPr="009724DC">
        <w:rPr>
          <w:rFonts w:ascii="Times New Roman" w:hAnsi="Times New Roman" w:cs="Times New Roman"/>
          <w:sz w:val="24"/>
          <w:szCs w:val="24"/>
        </w:rPr>
        <w:t>three</w:t>
      </w:r>
      <w:r w:rsidRPr="009724DC">
        <w:rPr>
          <w:rFonts w:ascii="Times New Roman" w:hAnsi="Times New Roman" w:cs="Times New Roman"/>
          <w:sz w:val="24"/>
          <w:szCs w:val="24"/>
        </w:rPr>
        <w:t xml:space="preserve"> digits can be any number and </w:t>
      </w:r>
      <w:r w:rsidR="009724DC" w:rsidRPr="009724DC">
        <w:rPr>
          <w:rFonts w:ascii="Times New Roman" w:hAnsi="Times New Roman" w:cs="Times New Roman"/>
          <w:sz w:val="24"/>
          <w:szCs w:val="24"/>
        </w:rPr>
        <w:t>the last four digits cannot be 0 or 1</w:t>
      </w:r>
      <w:r w:rsidRPr="009724DC">
        <w:rPr>
          <w:rFonts w:ascii="Times New Roman" w:hAnsi="Times New Roman" w:cs="Times New Roman"/>
          <w:sz w:val="24"/>
          <w:szCs w:val="24"/>
        </w:rPr>
        <w:t>?</w:t>
      </w:r>
    </w:p>
    <w:p w:rsidR="006D455E" w:rsidRPr="009724DC" w:rsidRDefault="006D455E" w:rsidP="001F5B8F">
      <w:pPr>
        <w:rPr>
          <w:szCs w:val="24"/>
        </w:rPr>
      </w:pPr>
    </w:p>
    <w:p w:rsidR="003054B5" w:rsidRPr="009724DC" w:rsidRDefault="003054B5" w:rsidP="001F5B8F">
      <w:pPr>
        <w:rPr>
          <w:szCs w:val="24"/>
        </w:rPr>
      </w:pPr>
    </w:p>
    <w:p w:rsidR="003054B5" w:rsidRPr="009724DC" w:rsidRDefault="003054B5" w:rsidP="001F5B8F">
      <w:pPr>
        <w:rPr>
          <w:szCs w:val="24"/>
        </w:rPr>
      </w:pPr>
    </w:p>
    <w:p w:rsidR="003054B5" w:rsidRPr="009724DC" w:rsidRDefault="003054B5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24DC">
        <w:rPr>
          <w:rFonts w:ascii="Times New Roman" w:hAnsi="Times New Roman" w:cs="Times New Roman"/>
          <w:sz w:val="24"/>
          <w:szCs w:val="24"/>
        </w:rPr>
        <w:t>66)  How many 8-character passwords can be formed if the first 4 characters are non-repeating letters and the last 4 characters are numbers?</w:t>
      </w:r>
    </w:p>
    <w:p w:rsidR="003054B5" w:rsidRDefault="003054B5" w:rsidP="001F5B8F">
      <w:pPr>
        <w:rPr>
          <w:szCs w:val="24"/>
        </w:rPr>
      </w:pPr>
    </w:p>
    <w:p w:rsidR="009724DC" w:rsidRPr="009724DC" w:rsidRDefault="009724DC" w:rsidP="001F5B8F">
      <w:pPr>
        <w:rPr>
          <w:szCs w:val="24"/>
        </w:rPr>
      </w:pPr>
    </w:p>
    <w:p w:rsidR="003054B5" w:rsidRPr="009724DC" w:rsidRDefault="003054B5" w:rsidP="001F5B8F">
      <w:pPr>
        <w:rPr>
          <w:szCs w:val="24"/>
        </w:rPr>
      </w:pPr>
    </w:p>
    <w:p w:rsidR="003054B5" w:rsidRPr="009724DC" w:rsidRDefault="003054B5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24DC">
        <w:rPr>
          <w:rFonts w:ascii="Times New Roman" w:hAnsi="Times New Roman" w:cs="Times New Roman"/>
          <w:sz w:val="24"/>
          <w:szCs w:val="24"/>
        </w:rPr>
        <w:t>67)  What is the probability of drawing, without replacement, 2 clubs, and then a diamond from a standard deck of cards?</w:t>
      </w:r>
    </w:p>
    <w:p w:rsidR="009724DC" w:rsidRDefault="009724DC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724DC" w:rsidRDefault="009724DC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724DC" w:rsidRPr="009724DC" w:rsidRDefault="009724DC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724DC" w:rsidRPr="009724DC" w:rsidRDefault="009724DC" w:rsidP="009724D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24DC">
        <w:rPr>
          <w:rFonts w:ascii="Times New Roman" w:hAnsi="Times New Roman" w:cs="Times New Roman"/>
          <w:sz w:val="24"/>
          <w:szCs w:val="24"/>
        </w:rPr>
        <w:t>68)  What is the probability of drawing, without replacement, an Ace, then a 7, and then another Ace from a standard deck of cards?</w:t>
      </w:r>
    </w:p>
    <w:p w:rsidR="009724DC" w:rsidRDefault="009724DC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724DC" w:rsidRPr="009724DC" w:rsidRDefault="009724DC" w:rsidP="003054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054B5" w:rsidRPr="009724DC" w:rsidRDefault="003054B5" w:rsidP="001F5B8F">
      <w:pPr>
        <w:rPr>
          <w:szCs w:val="24"/>
        </w:rPr>
      </w:pPr>
    </w:p>
    <w:p w:rsidR="009724DC" w:rsidRPr="009724DC" w:rsidRDefault="009724DC" w:rsidP="009724D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24DC">
        <w:rPr>
          <w:rFonts w:ascii="Times New Roman" w:hAnsi="Times New Roman" w:cs="Times New Roman"/>
          <w:sz w:val="24"/>
          <w:szCs w:val="24"/>
        </w:rPr>
        <w:t>69)  Bobby has a standard deck of playing cards.  He picks one car</w:t>
      </w:r>
      <w:r>
        <w:rPr>
          <w:rFonts w:ascii="Times New Roman" w:hAnsi="Times New Roman" w:cs="Times New Roman"/>
          <w:sz w:val="24"/>
          <w:szCs w:val="24"/>
        </w:rPr>
        <w:t xml:space="preserve">d out of the deck.  What is the </w:t>
      </w:r>
      <w:r w:rsidRPr="009724DC">
        <w:rPr>
          <w:rFonts w:ascii="Times New Roman" w:hAnsi="Times New Roman" w:cs="Times New Roman"/>
          <w:sz w:val="24"/>
          <w:szCs w:val="24"/>
        </w:rPr>
        <w:t>probability that it is a 9 or a black card?</w:t>
      </w:r>
    </w:p>
    <w:p w:rsidR="006D455E" w:rsidRDefault="006D455E" w:rsidP="001F5B8F">
      <w:pPr>
        <w:rPr>
          <w:szCs w:val="24"/>
        </w:rPr>
      </w:pPr>
    </w:p>
    <w:p w:rsidR="009724DC" w:rsidRPr="009724DC" w:rsidRDefault="009724DC" w:rsidP="001F5B8F">
      <w:pPr>
        <w:rPr>
          <w:szCs w:val="24"/>
        </w:rPr>
      </w:pPr>
    </w:p>
    <w:p w:rsidR="009724DC" w:rsidRPr="009724DC" w:rsidRDefault="009724DC" w:rsidP="001F5B8F">
      <w:pPr>
        <w:rPr>
          <w:szCs w:val="24"/>
        </w:rPr>
      </w:pPr>
    </w:p>
    <w:p w:rsidR="009724DC" w:rsidRPr="009724DC" w:rsidRDefault="009724DC" w:rsidP="009724DC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9724DC">
        <w:rPr>
          <w:rFonts w:ascii="Times New Roman" w:hAnsi="Times New Roman" w:cs="Times New Roman"/>
          <w:sz w:val="24"/>
          <w:szCs w:val="24"/>
        </w:rPr>
        <w:t>70)  Frank has a standard deck of playing cards.  He picks one card out of the deck.  What is the probability that it is a King or a spade?</w:t>
      </w:r>
    </w:p>
    <w:p w:rsidR="009724DC" w:rsidRDefault="009724DC" w:rsidP="001F5B8F">
      <w:pPr>
        <w:rPr>
          <w:szCs w:val="24"/>
        </w:rPr>
      </w:pPr>
    </w:p>
    <w:p w:rsidR="001E5C25" w:rsidRDefault="001E5C25" w:rsidP="001F5B8F">
      <w:pPr>
        <w:rPr>
          <w:szCs w:val="24"/>
        </w:rPr>
      </w:pPr>
    </w:p>
    <w:p w:rsidR="001E5C25" w:rsidRDefault="001E5C25" w:rsidP="001F5B8F">
      <w:pPr>
        <w:rPr>
          <w:szCs w:val="24"/>
        </w:rPr>
      </w:pPr>
    </w:p>
    <w:p w:rsidR="001E5C25" w:rsidRDefault="001E5C25" w:rsidP="001E5C25"/>
    <w:p w:rsidR="001E5C25" w:rsidRDefault="001E5C25" w:rsidP="001E5C25">
      <w:pPr>
        <w:ind w:hanging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47B74AD" wp14:editId="0F37C35A">
                <wp:simplePos x="0" y="0"/>
                <wp:positionH relativeFrom="column">
                  <wp:posOffset>0</wp:posOffset>
                </wp:positionH>
                <wp:positionV relativeFrom="paragraph">
                  <wp:posOffset>56271</wp:posOffset>
                </wp:positionV>
                <wp:extent cx="1167618" cy="342900"/>
                <wp:effectExtent l="0" t="0" r="13970" b="19050"/>
                <wp:wrapNone/>
                <wp:docPr id="5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7618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C25" w:rsidRPr="00B7367B" w:rsidRDefault="001E5C25" w:rsidP="001E5C25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STATISTIC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0;margin-top:4.45pt;width:91.95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">
                <v:textbox>
                  <w:txbxContent>
                    <w:p w:rsidR="001E5C25" w:rsidRPr="00B7367B" w:rsidRDefault="001E5C25" w:rsidP="001E5C25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STATISTICS</w:t>
                      </w:r>
                    </w:p>
                  </w:txbxContent>
                </v:textbox>
              </v:shape>
            </w:pict>
          </mc:Fallback>
        </mc:AlternateContent>
      </w:r>
    </w:p>
    <w:p w:rsidR="001E5C25" w:rsidRDefault="001E5C25" w:rsidP="001E5C25"/>
    <w:p w:rsidR="001E5C25" w:rsidRDefault="001E5C25" w:rsidP="001E5C25">
      <w:pPr>
        <w:pStyle w:val="Heading1"/>
      </w:pPr>
    </w:p>
    <w:p w:rsidR="001E5C25" w:rsidRPr="001E5C25" w:rsidRDefault="001E5C25" w:rsidP="001E5C25">
      <w:pPr>
        <w:pStyle w:val="Default"/>
        <w:rPr>
          <w:rFonts w:ascii="Times New Roman" w:hAnsi="Times New Roman" w:cs="Times New Roman"/>
        </w:rPr>
      </w:pPr>
      <w:r w:rsidRPr="001E5C25">
        <w:rPr>
          <w:rFonts w:ascii="Times New Roman" w:hAnsi="Times New Roman" w:cs="Times New Roman"/>
        </w:rPr>
        <w:t>71)  The data set belo</w:t>
      </w:r>
      <w:r>
        <w:rPr>
          <w:rFonts w:ascii="Times New Roman" w:hAnsi="Times New Roman" w:cs="Times New Roman"/>
        </w:rPr>
        <w:t>w gives the numbers of touchdowns f</w:t>
      </w:r>
      <w:r w:rsidR="00DA23A4">
        <w:rPr>
          <w:rFonts w:ascii="Times New Roman" w:hAnsi="Times New Roman" w:cs="Times New Roman"/>
        </w:rPr>
        <w:t>or the 8</w:t>
      </w:r>
      <w:r>
        <w:rPr>
          <w:rFonts w:ascii="Times New Roman" w:hAnsi="Times New Roman" w:cs="Times New Roman"/>
        </w:rPr>
        <w:t xml:space="preserve"> quarterbacks</w:t>
      </w:r>
      <w:r w:rsidRPr="001E5C25">
        <w:rPr>
          <w:rFonts w:ascii="Times New Roman" w:hAnsi="Times New Roman" w:cs="Times New Roman"/>
        </w:rPr>
        <w:t xml:space="preserve"> who </w:t>
      </w:r>
      <w:r>
        <w:rPr>
          <w:rFonts w:ascii="Times New Roman" w:hAnsi="Times New Roman" w:cs="Times New Roman"/>
        </w:rPr>
        <w:t>threw the most touchdowns</w:t>
      </w:r>
      <w:r w:rsidRPr="001E5C25">
        <w:rPr>
          <w:rFonts w:ascii="Times New Roman" w:hAnsi="Times New Roman" w:cs="Times New Roman"/>
        </w:rPr>
        <w:t xml:space="preserve"> durin</w:t>
      </w:r>
      <w:r>
        <w:rPr>
          <w:rFonts w:ascii="Times New Roman" w:hAnsi="Times New Roman" w:cs="Times New Roman"/>
        </w:rPr>
        <w:t>g a</w:t>
      </w:r>
      <w:r w:rsidRPr="001E5C25">
        <w:rPr>
          <w:rFonts w:ascii="Times New Roman" w:hAnsi="Times New Roman" w:cs="Times New Roman"/>
        </w:rPr>
        <w:t xml:space="preserve"> regular</w:t>
      </w:r>
      <w:r>
        <w:rPr>
          <w:rFonts w:ascii="Times New Roman" w:hAnsi="Times New Roman" w:cs="Times New Roman"/>
        </w:rPr>
        <w:t xml:space="preserve"> NFL</w:t>
      </w:r>
      <w:r w:rsidRPr="001E5C25">
        <w:rPr>
          <w:rFonts w:ascii="Times New Roman" w:hAnsi="Times New Roman" w:cs="Times New Roman"/>
        </w:rPr>
        <w:t xml:space="preserve"> season. </w:t>
      </w:r>
      <w:r>
        <w:rPr>
          <w:rFonts w:ascii="Times New Roman" w:hAnsi="Times New Roman" w:cs="Times New Roman"/>
        </w:rPr>
        <w:t xml:space="preserve"> </w:t>
      </w:r>
      <w:r w:rsidRPr="001E5C25">
        <w:rPr>
          <w:rFonts w:ascii="Times New Roman" w:hAnsi="Times New Roman" w:cs="Times New Roman"/>
        </w:rPr>
        <w:t>Find the standard deviation.</w:t>
      </w:r>
    </w:p>
    <w:p w:rsidR="001E5C25" w:rsidRPr="001E5C25" w:rsidRDefault="001E5C25" w:rsidP="001E5C25">
      <w:pPr>
        <w:pStyle w:val="Default"/>
        <w:rPr>
          <w:rFonts w:ascii="Times New Roman" w:hAnsi="Times New Roman" w:cs="Times New Roman"/>
        </w:rPr>
      </w:pPr>
    </w:p>
    <w:p w:rsidR="001E5C25" w:rsidRDefault="00DA23A4" w:rsidP="001E5C25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5, 50, 49, 48, 46, 45, 44, 43</w:t>
      </w:r>
    </w:p>
    <w:p w:rsidR="00DA23A4" w:rsidRDefault="00DA23A4" w:rsidP="001E5C25">
      <w:pPr>
        <w:pStyle w:val="Default"/>
        <w:rPr>
          <w:rFonts w:ascii="Times New Roman" w:hAnsi="Times New Roman" w:cs="Times New Roman"/>
        </w:rPr>
      </w:pPr>
    </w:p>
    <w:p w:rsidR="00DA23A4" w:rsidRDefault="00DA23A4" w:rsidP="001E5C25">
      <w:pPr>
        <w:pStyle w:val="Default"/>
        <w:rPr>
          <w:rFonts w:ascii="Times New Roman" w:hAnsi="Times New Roman" w:cs="Times New Roman"/>
        </w:rPr>
      </w:pPr>
    </w:p>
    <w:p w:rsidR="00DA23A4" w:rsidRDefault="00DA23A4" w:rsidP="001E5C25">
      <w:pPr>
        <w:pStyle w:val="Default"/>
        <w:rPr>
          <w:rFonts w:ascii="Times New Roman" w:hAnsi="Times New Roman" w:cs="Times New Roman"/>
        </w:rPr>
      </w:pPr>
    </w:p>
    <w:p w:rsidR="00DA23A4" w:rsidRDefault="00DA23A4" w:rsidP="001E5C25">
      <w:pPr>
        <w:pStyle w:val="Default"/>
        <w:rPr>
          <w:rFonts w:ascii="Times New Roman" w:hAnsi="Times New Roman" w:cs="Times New Roman"/>
        </w:rPr>
      </w:pPr>
    </w:p>
    <w:p w:rsidR="00DA23A4" w:rsidRDefault="00DA23A4" w:rsidP="001E5C25">
      <w:pPr>
        <w:pStyle w:val="Default"/>
        <w:rPr>
          <w:rFonts w:ascii="Times New Roman" w:hAnsi="Times New Roman" w:cs="Times New Roman"/>
        </w:rPr>
      </w:pPr>
    </w:p>
    <w:p w:rsidR="00DA23A4" w:rsidRDefault="00DA23A4" w:rsidP="001E5C25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2)  </w:t>
      </w:r>
      <w:r w:rsidR="00485EA2">
        <w:rPr>
          <w:rFonts w:ascii="Times New Roman" w:hAnsi="Times New Roman" w:cs="Times New Roman"/>
        </w:rPr>
        <w:t>Describe the distribution based on the shape of the histogram.  You may choose more than one term.</w:t>
      </w: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Uniform, Symmetric, Skewed Left, Skewed Right, No Mode, Unimodal, Bimodal, Multimodal)</w:t>
      </w:r>
    </w:p>
    <w:p w:rsidR="00485EA2" w:rsidRDefault="00CA5652" w:rsidP="001E5C25">
      <w:pPr>
        <w:pStyle w:val="Default"/>
        <w:rPr>
          <w:rFonts w:ascii="Times New Roman" w:hAnsi="Times New Roman" w:cs="Times New Roman"/>
        </w:rPr>
      </w:pPr>
      <w:r>
        <w:rPr>
          <w:rFonts w:eastAsia="Times New Roman"/>
          <w:noProof/>
          <w:color w:val="0000FF"/>
          <w:sz w:val="27"/>
          <w:szCs w:val="27"/>
        </w:rPr>
        <w:drawing>
          <wp:anchor distT="0" distB="0" distL="114300" distR="114300" simplePos="0" relativeHeight="251699200" behindDoc="1" locked="0" layoutInCell="1" allowOverlap="1" wp14:anchorId="5D3A38E3" wp14:editId="1DA54AFD">
            <wp:simplePos x="0" y="0"/>
            <wp:positionH relativeFrom="column">
              <wp:posOffset>205105</wp:posOffset>
            </wp:positionH>
            <wp:positionV relativeFrom="paragraph">
              <wp:posOffset>124362</wp:posOffset>
            </wp:positionV>
            <wp:extent cx="1659890" cy="1484630"/>
            <wp:effectExtent l="0" t="0" r="0" b="1270"/>
            <wp:wrapNone/>
            <wp:docPr id="5138" name="Picture 5138" descr="https://encrypted-tbn1.gstatic.com/images?q=tbn:ANd9GcTDm-TOcDXqolNxboxlDWglvSoDa3KaBFphWrX0xEYJwb7pgqFu">
              <a:hlinkClick xmlns:a="http://schemas.openxmlformats.org/drawingml/2006/main" r:id="rId13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encrypted-tbn1.gstatic.com/images?q=tbn:ANd9GcTDm-TOcDXqolNxboxlDWglvSoDa3KaBFphWrX0xEYJwb7pgqFu">
                      <a:hlinkClick r:id="rId134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2560" b="9979"/>
                    <a:stretch/>
                  </pic:blipFill>
                  <pic:spPr bwMode="auto">
                    <a:xfrm>
                      <a:off x="0" y="0"/>
                      <a:ext cx="1659890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5EA2" w:rsidRDefault="00CA5652" w:rsidP="001E5C25">
      <w:pPr>
        <w:pStyle w:val="Default"/>
        <w:rPr>
          <w:rFonts w:ascii="Times New Roman" w:hAnsi="Times New Roman" w:cs="Times New Roman"/>
        </w:rPr>
      </w:pPr>
      <w:r>
        <w:rPr>
          <w:noProof/>
          <w:color w:val="0000FF"/>
        </w:rPr>
        <w:drawing>
          <wp:anchor distT="0" distB="0" distL="114300" distR="114300" simplePos="0" relativeHeight="251695104" behindDoc="1" locked="0" layoutInCell="1" allowOverlap="1" wp14:anchorId="627751CE" wp14:editId="168A3B7B">
            <wp:simplePos x="0" y="0"/>
            <wp:positionH relativeFrom="column">
              <wp:posOffset>4718050</wp:posOffset>
            </wp:positionH>
            <wp:positionV relativeFrom="paragraph">
              <wp:posOffset>11479</wp:posOffset>
            </wp:positionV>
            <wp:extent cx="1813560" cy="1513205"/>
            <wp:effectExtent l="0" t="0" r="0" b="0"/>
            <wp:wrapNone/>
            <wp:docPr id="5136" name="Picture 5136" descr="http://www2.connectseward.org/shs/da1/review07/SkewedDist.jpg">
              <a:hlinkClick xmlns:a="http://schemas.openxmlformats.org/drawingml/2006/main" r:id="rId13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2.connectseward.org/shs/da1/review07/SkewedDist.jpg">
                      <a:hlinkClick r:id="rId13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FF"/>
          <w:sz w:val="27"/>
          <w:szCs w:val="27"/>
        </w:rPr>
        <w:drawing>
          <wp:anchor distT="0" distB="0" distL="114300" distR="114300" simplePos="0" relativeHeight="251697152" behindDoc="1" locked="0" layoutInCell="1" allowOverlap="1" wp14:anchorId="275F18BA" wp14:editId="064462A7">
            <wp:simplePos x="0" y="0"/>
            <wp:positionH relativeFrom="column">
              <wp:posOffset>2503170</wp:posOffset>
            </wp:positionH>
            <wp:positionV relativeFrom="paragraph">
              <wp:posOffset>21639</wp:posOffset>
            </wp:positionV>
            <wp:extent cx="1748155" cy="1499235"/>
            <wp:effectExtent l="0" t="0" r="4445" b="5715"/>
            <wp:wrapNone/>
            <wp:docPr id="5137" name="Picture 5137" descr="Image result for skewed graphs">
              <a:hlinkClick xmlns:a="http://schemas.openxmlformats.org/drawingml/2006/main" r:id="rId13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 result for skewed graphs">
                      <a:hlinkClick r:id="rId13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15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85EA2">
        <w:rPr>
          <w:rFonts w:ascii="Times New Roman" w:hAnsi="Times New Roman" w:cs="Times New Roman"/>
        </w:rPr>
        <w:t>a</w:t>
      </w:r>
      <w:proofErr w:type="gramEnd"/>
      <w:r w:rsidR="00485EA2">
        <w:rPr>
          <w:rFonts w:ascii="Times New Roman" w:hAnsi="Times New Roman" w:cs="Times New Roman"/>
        </w:rPr>
        <w:t>.</w:t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  <w:t>b.</w:t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r w:rsidR="00485EA2">
        <w:rPr>
          <w:rFonts w:ascii="Times New Roman" w:hAnsi="Times New Roman" w:cs="Times New Roman"/>
        </w:rPr>
        <w:tab/>
      </w:r>
      <w:proofErr w:type="gramStart"/>
      <w:r w:rsidR="00485EA2">
        <w:rPr>
          <w:rFonts w:ascii="Times New Roman" w:hAnsi="Times New Roman" w:cs="Times New Roman"/>
        </w:rPr>
        <w:t>c</w:t>
      </w:r>
      <w:proofErr w:type="gramEnd"/>
      <w:r w:rsidR="00485EA2">
        <w:rPr>
          <w:rFonts w:ascii="Times New Roman" w:hAnsi="Times New Roman" w:cs="Times New Roman"/>
        </w:rPr>
        <w:t>.</w:t>
      </w: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485EA2" w:rsidRDefault="00485EA2" w:rsidP="001E5C25">
      <w:pPr>
        <w:pStyle w:val="Default"/>
        <w:rPr>
          <w:rFonts w:ascii="Times New Roman" w:hAnsi="Times New Roman" w:cs="Times New Roman"/>
        </w:rPr>
      </w:pPr>
    </w:p>
    <w:p w:rsidR="00CA5652" w:rsidRPr="00CA5652" w:rsidRDefault="00485EA2" w:rsidP="00CA5652">
      <w:pPr>
        <w:rPr>
          <w:szCs w:val="24"/>
        </w:rPr>
      </w:pPr>
      <w:r w:rsidRPr="00CA5652">
        <w:t xml:space="preserve">73)  </w:t>
      </w:r>
      <w:r w:rsidR="00CA5652" w:rsidRPr="00CA5652">
        <w:rPr>
          <w:szCs w:val="24"/>
        </w:rPr>
        <w:t>Find the following probabilities based on the normal distribution.</w:t>
      </w:r>
    </w:p>
    <w:p w:rsidR="00CA5652" w:rsidRPr="00CA5652" w:rsidRDefault="00CA5652" w:rsidP="00CA5652">
      <w:pPr>
        <w:rPr>
          <w:szCs w:val="24"/>
        </w:rPr>
      </w:pPr>
    </w:p>
    <w:p w:rsidR="00CA5652" w:rsidRPr="00CA5652" w:rsidRDefault="00CA5652" w:rsidP="00CA5652">
      <w:pPr>
        <w:rPr>
          <w:szCs w:val="24"/>
        </w:rPr>
      </w:pPr>
      <w:r w:rsidRPr="00CA5652">
        <w:rPr>
          <w:szCs w:val="24"/>
        </w:rPr>
        <w:t>a.   P</w:t>
      </w:r>
      <w:proofErr w:type="gramStart"/>
      <w:r w:rsidRPr="00CA5652">
        <w:rPr>
          <w:szCs w:val="24"/>
        </w:rPr>
        <w:t>( x</w:t>
      </w:r>
      <w:proofErr w:type="gramEnd"/>
      <w:r w:rsidRPr="00CA5652">
        <w:rPr>
          <w:szCs w:val="24"/>
        </w:rPr>
        <w:t xml:space="preserve"> &lt; µ</w:t>
      </w:r>
      <w:r>
        <w:rPr>
          <w:szCs w:val="24"/>
        </w:rPr>
        <w:t xml:space="preserve"> </w:t>
      </w:r>
      <w:r w:rsidRPr="00CA5652">
        <w:rPr>
          <w:szCs w:val="24"/>
        </w:rPr>
        <w:t>+</w:t>
      </w:r>
      <w:r>
        <w:rPr>
          <w:szCs w:val="24"/>
        </w:rPr>
        <w:t xml:space="preserve"> </w:t>
      </w:r>
      <w:r w:rsidRPr="00CA5652">
        <w:rPr>
          <w:position w:val="-12"/>
          <w:szCs w:val="24"/>
        </w:rPr>
        <w:object w:dxaOrig="420" w:dyaOrig="360">
          <v:shape id="_x0000_i1087" type="#_x0000_t75" style="width:21.05pt;height:18.85pt" o:ole="">
            <v:imagedata r:id="rId140" o:title=""/>
          </v:shape>
          <o:OLEObject Type="Embed" ProgID="Equation.DSMT4" ShapeID="_x0000_i1087" DrawAspect="Content" ObjectID="_1523855381" r:id="rId141"/>
        </w:object>
      </w:r>
      <w:r w:rsidRPr="00CA5652">
        <w:rPr>
          <w:szCs w:val="24"/>
        </w:rPr>
        <w:t xml:space="preserve">)        </w:t>
      </w:r>
      <w:r w:rsidR="00AA2F78">
        <w:rPr>
          <w:szCs w:val="24"/>
        </w:rPr>
        <w:t xml:space="preserve">              </w:t>
      </w:r>
      <w:r>
        <w:rPr>
          <w:szCs w:val="24"/>
        </w:rPr>
        <w:t xml:space="preserve">b.  </w:t>
      </w:r>
      <w:proofErr w:type="gramStart"/>
      <w:r>
        <w:rPr>
          <w:szCs w:val="24"/>
        </w:rPr>
        <w:t>P(</w:t>
      </w:r>
      <w:proofErr w:type="gramEnd"/>
      <w:r>
        <w:rPr>
          <w:szCs w:val="24"/>
        </w:rPr>
        <w:t xml:space="preserve"> µ –</w:t>
      </w:r>
      <w:r w:rsidRPr="00CA5652">
        <w:rPr>
          <w:szCs w:val="24"/>
        </w:rPr>
        <w:t xml:space="preserve"> 3</w:t>
      </w:r>
      <w:r w:rsidRPr="00CA5652">
        <w:rPr>
          <w:position w:val="-12"/>
          <w:szCs w:val="24"/>
        </w:rPr>
        <w:object w:dxaOrig="300" w:dyaOrig="360">
          <v:shape id="_x0000_i1088" type="#_x0000_t75" style="width:14.95pt;height:18.85pt" o:ole="">
            <v:imagedata r:id="rId142" o:title=""/>
          </v:shape>
          <o:OLEObject Type="Embed" ProgID="Equation.DSMT4" ShapeID="_x0000_i1088" DrawAspect="Content" ObjectID="_1523855382" r:id="rId143"/>
        </w:object>
      </w:r>
      <w:r w:rsidRPr="00CA5652">
        <w:rPr>
          <w:szCs w:val="24"/>
        </w:rPr>
        <w:t xml:space="preserve"> &lt; x &lt; µ + 3</w:t>
      </w:r>
      <w:r w:rsidRPr="00CA5652">
        <w:rPr>
          <w:position w:val="-12"/>
          <w:szCs w:val="24"/>
        </w:rPr>
        <w:object w:dxaOrig="300" w:dyaOrig="360">
          <v:shape id="_x0000_i1089" type="#_x0000_t75" style="width:14.95pt;height:18.85pt" o:ole="">
            <v:imagedata r:id="rId142" o:title=""/>
          </v:shape>
          <o:OLEObject Type="Embed" ProgID="Equation.DSMT4" ShapeID="_x0000_i1089" DrawAspect="Content" ObjectID="_1523855383" r:id="rId144"/>
        </w:object>
      </w:r>
      <w:r w:rsidRPr="00CA5652">
        <w:rPr>
          <w:szCs w:val="24"/>
        </w:rPr>
        <w:t>)</w:t>
      </w:r>
    </w:p>
    <w:p w:rsidR="00CA5652" w:rsidRPr="00CA5652" w:rsidRDefault="00AA2F78" w:rsidP="00CA5652">
      <w:pPr>
        <w:rPr>
          <w:szCs w:val="24"/>
        </w:rPr>
      </w:pPr>
      <w:r w:rsidRPr="00CA5652"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701248" behindDoc="1" locked="0" layoutInCell="1" allowOverlap="1" wp14:anchorId="5212F0B0" wp14:editId="3BA862BC">
                <wp:simplePos x="0" y="0"/>
                <wp:positionH relativeFrom="column">
                  <wp:posOffset>3898265</wp:posOffset>
                </wp:positionH>
                <wp:positionV relativeFrom="paragraph">
                  <wp:posOffset>2540</wp:posOffset>
                </wp:positionV>
                <wp:extent cx="3951605" cy="1849755"/>
                <wp:effectExtent l="0" t="0" r="10795" b="1714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1605" cy="1849755"/>
                          <a:chOff x="0" y="0"/>
                          <a:chExt cx="2986268" cy="1169131"/>
                        </a:xfrm>
                      </wpg:grpSpPr>
                      <pic:pic xmlns:pic="http://schemas.openxmlformats.org/drawingml/2006/picture">
                        <pic:nvPicPr>
                          <pic:cNvPr id="3774" name="Picture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09" t="2665" r="2970" b="34890"/>
                          <a:stretch/>
                        </pic:blipFill>
                        <pic:spPr bwMode="auto">
                          <a:xfrm>
                            <a:off x="96982" y="0"/>
                            <a:ext cx="2182091" cy="94903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8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79763"/>
                            <a:ext cx="2986268" cy="2893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A5652" w:rsidRDefault="00CA5652" w:rsidP="00CA5652">
                              <w:r>
                                <w:rPr>
                                  <w:sz w:val="20"/>
                                </w:rPr>
                                <w:t xml:space="preserve">     </w:t>
                              </w:r>
                              <w:r w:rsidRPr="0036290E">
                                <w:rPr>
                                  <w:sz w:val="20"/>
                                </w:rPr>
                                <w:t>μ-</w:t>
                              </w:r>
                              <w:proofErr w:type="gramStart"/>
                              <w:r w:rsidRPr="0036290E">
                                <w:rPr>
                                  <w:sz w:val="20"/>
                                </w:rPr>
                                <w:t>3σ  μ</w:t>
                              </w:r>
                              <w:proofErr w:type="gramEnd"/>
                              <w:r w:rsidRPr="0036290E">
                                <w:rPr>
                                  <w:sz w:val="20"/>
                                </w:rPr>
                                <w:t xml:space="preserve">-2σ  </w:t>
                              </w:r>
                              <w:r>
                                <w:rPr>
                                  <w:sz w:val="20"/>
                                </w:rPr>
                                <w:tab/>
                              </w:r>
                              <w:r w:rsidRPr="0036290E">
                                <w:rPr>
                                  <w:sz w:val="20"/>
                                </w:rPr>
                                <w:t xml:space="preserve">μ-σ  </w:t>
                              </w:r>
                              <w:r>
                                <w:rPr>
                                  <w:sz w:val="20"/>
                                </w:rPr>
                                <w:t xml:space="preserve">   </w:t>
                              </w:r>
                              <w:r w:rsidRPr="0036290E">
                                <w:rPr>
                                  <w:sz w:val="20"/>
                                </w:rPr>
                                <w:t xml:space="preserve">μ  </w:t>
                              </w:r>
                              <w:r>
                                <w:rPr>
                                  <w:sz w:val="20"/>
                                </w:rPr>
                                <w:t xml:space="preserve">     </w:t>
                              </w:r>
                              <w:proofErr w:type="spellStart"/>
                              <w:r w:rsidRPr="0036290E">
                                <w:rPr>
                                  <w:sz w:val="20"/>
                                </w:rPr>
                                <w:t>μ+σ</w:t>
                              </w:r>
                              <w:proofErr w:type="spellEnd"/>
                              <w:r w:rsidRPr="0036290E">
                                <w:rPr>
                                  <w:sz w:val="20"/>
                                </w:rPr>
                                <w:t xml:space="preserve">  </w:t>
                              </w:r>
                              <w:r>
                                <w:rPr>
                                  <w:sz w:val="20"/>
                                </w:rPr>
                                <w:t xml:space="preserve">    </w:t>
                              </w:r>
                              <w:r w:rsidRPr="0036290E">
                                <w:rPr>
                                  <w:sz w:val="20"/>
                                </w:rPr>
                                <w:t>μ+2σ</w:t>
                              </w:r>
                              <w:r>
                                <w:t xml:space="preserve">  </w:t>
                              </w:r>
                              <w:r w:rsidRPr="005A7CF3">
                                <w:rPr>
                                  <w:sz w:val="20"/>
                                </w:rPr>
                                <w:t>μ+3σ</w:t>
                              </w:r>
                              <w:r>
                                <w:t xml:space="preserve">  </w:t>
                              </w:r>
                            </w:p>
                            <w:p w:rsidR="00CA5652" w:rsidRDefault="00CA5652" w:rsidP="00CA5652">
                              <w:r>
                                <w:t xml:space="preserve">  </w:t>
                              </w:r>
                            </w:p>
                            <w:p w:rsidR="00CA5652" w:rsidRDefault="00CA5652" w:rsidP="00CA5652">
                              <w:r>
                                <w:t xml:space="preserve">  </w:t>
                              </w:r>
                            </w:p>
                            <w:p w:rsidR="00CA5652" w:rsidRDefault="00CA5652" w:rsidP="00CA5652">
                              <w:r>
                                <w:t xml:space="preserve"> </w:t>
                              </w:r>
                            </w:p>
                            <w:p w:rsidR="00CA5652" w:rsidRDefault="00CA5652" w:rsidP="00CA5652"/>
                            <w:p w:rsidR="00CA5652" w:rsidRDefault="00CA5652" w:rsidP="00CA5652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" o:spid="_x0000_s1031" style="position:absolute;margin-left:306.95pt;margin-top:.2pt;width:311.15pt;height:145.65pt;z-index:-251615232;mso-width-relative:margin;mso-height-relative:margin" coordsize="29862,116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">
                <v:shape id="Picture 9" o:spid="_x0000_s1032" type="#_x0000_t75" style="position:absolute;left:969;width:21821;height:94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SWLrDAAAA3QAAAA8AAABkcnMvZG93bnJldi54bWxEj0FrwkAUhO+C/2F5gjfdWK2W6CpiK+Ta&#10;WHp+ZF+z0ezbkF019de7guBxmJlvmNWms7W4UOsrxwom4wQEceF0xaWCn8N+9AHCB2SNtWNS8E8e&#10;Nut+b4Wpdlf+pkseShEh7FNUYEJoUil9YciiH7uGOHp/rrUYomxLqVu8Rrit5VuSzKXFiuOCwYZ2&#10;hopTfrYKPidodu+zPMuO58Tr26+rvm5OqeGg2y5BBOrCK/xsZ1rBdLGYweNNfAJyf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VJYusMAAADdAAAADwAAAAAAAAAAAAAAAACf&#10;AgAAZHJzL2Rvd25yZXYueG1sUEsFBgAAAAAEAAQA9wAAAI8DAAAAAA==&#10;">
                  <v:imagedata r:id="rId146" o:title="" croptop="1747f" cropbottom="22866f" cropleft="2431f" cropright="1946f"/>
                  <v:path arrowok="t"/>
                </v:shape>
                <v:shape id="Text Box 2" o:spid="_x0000_s1033" type="#_x0000_t202" style="position:absolute;top:8797;width:29862;height:2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A0asMA&#10;AADdAAAADwAAAGRycy9kb3ducmV2LnhtbERPy4rCMBTdC/5DuMJsRNNxpEg1ivgA3Qz4AF1emmtb&#10;bG46TcZ2/PrJQnB5OO/ZojWleFDtCssKPocRCOLU6oIzBefTdjAB4TyyxtIyKfgjB4t5tzPDRNuG&#10;D/Q4+kyEEHYJKsi9rxIpXZqTQTe0FXHgbrY26AOsM6lrbEK4KeUoimJpsODQkGNFq5zS+/HXKIjd&#10;tz+s9nRZP8ej6wWb2PU3P0p99NrlFISn1r/FL/dOK/iajMP+8CY8AT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A0asMAAADdAAAADwAAAAAAAAAAAAAAAACYAgAAZHJzL2Rv&#10;d25yZXYueG1sUEsFBgAAAAAEAAQA9QAAAIgDAAAAAA==&#10;" strokecolor="white [3212]">
                  <v:fill opacity="0"/>
                  <v:textbox>
                    <w:txbxContent>
                      <w:p w:rsidR="00CA5652" w:rsidRDefault="00CA5652" w:rsidP="00CA5652">
                        <w:r>
                          <w:rPr>
                            <w:sz w:val="20"/>
                          </w:rPr>
                          <w:t xml:space="preserve">     </w:t>
                        </w:r>
                        <w:r w:rsidRPr="0036290E">
                          <w:rPr>
                            <w:sz w:val="20"/>
                          </w:rPr>
                          <w:t>μ-</w:t>
                        </w:r>
                        <w:proofErr w:type="gramStart"/>
                        <w:r w:rsidRPr="0036290E">
                          <w:rPr>
                            <w:sz w:val="20"/>
                          </w:rPr>
                          <w:t>3σ  μ</w:t>
                        </w:r>
                        <w:proofErr w:type="gramEnd"/>
                        <w:r w:rsidRPr="0036290E">
                          <w:rPr>
                            <w:sz w:val="20"/>
                          </w:rPr>
                          <w:t xml:space="preserve">-2σ  </w:t>
                        </w:r>
                        <w:r>
                          <w:rPr>
                            <w:sz w:val="20"/>
                          </w:rPr>
                          <w:tab/>
                        </w:r>
                        <w:r w:rsidRPr="0036290E">
                          <w:rPr>
                            <w:sz w:val="20"/>
                          </w:rPr>
                          <w:t xml:space="preserve">μ-σ  </w:t>
                        </w:r>
                        <w:r>
                          <w:rPr>
                            <w:sz w:val="20"/>
                          </w:rPr>
                          <w:t xml:space="preserve">   </w:t>
                        </w:r>
                        <w:r w:rsidRPr="0036290E">
                          <w:rPr>
                            <w:sz w:val="20"/>
                          </w:rPr>
                          <w:t xml:space="preserve">μ  </w:t>
                        </w:r>
                        <w:r>
                          <w:rPr>
                            <w:sz w:val="20"/>
                          </w:rPr>
                          <w:t xml:space="preserve">     </w:t>
                        </w:r>
                        <w:proofErr w:type="spellStart"/>
                        <w:r w:rsidRPr="0036290E">
                          <w:rPr>
                            <w:sz w:val="20"/>
                          </w:rPr>
                          <w:t>μ+σ</w:t>
                        </w:r>
                        <w:proofErr w:type="spellEnd"/>
                        <w:r w:rsidRPr="0036290E">
                          <w:rPr>
                            <w:sz w:val="20"/>
                          </w:rPr>
                          <w:t xml:space="preserve">  </w:t>
                        </w:r>
                        <w:r>
                          <w:rPr>
                            <w:sz w:val="20"/>
                          </w:rPr>
                          <w:t xml:space="preserve">    </w:t>
                        </w:r>
                        <w:r w:rsidRPr="0036290E">
                          <w:rPr>
                            <w:sz w:val="20"/>
                          </w:rPr>
                          <w:t>μ+2σ</w:t>
                        </w:r>
                        <w:r>
                          <w:t xml:space="preserve">  </w:t>
                        </w:r>
                        <w:r w:rsidRPr="005A7CF3">
                          <w:rPr>
                            <w:sz w:val="20"/>
                          </w:rPr>
                          <w:t>μ+3σ</w:t>
                        </w:r>
                        <w:r>
                          <w:t xml:space="preserve">  </w:t>
                        </w:r>
                      </w:p>
                      <w:p w:rsidR="00CA5652" w:rsidRDefault="00CA5652" w:rsidP="00CA5652">
                        <w:r>
                          <w:t xml:space="preserve">  </w:t>
                        </w:r>
                      </w:p>
                      <w:p w:rsidR="00CA5652" w:rsidRDefault="00CA5652" w:rsidP="00CA5652">
                        <w:r>
                          <w:t xml:space="preserve">  </w:t>
                        </w:r>
                      </w:p>
                      <w:p w:rsidR="00CA5652" w:rsidRDefault="00CA5652" w:rsidP="00CA5652">
                        <w:r>
                          <w:t xml:space="preserve"> </w:t>
                        </w:r>
                      </w:p>
                      <w:p w:rsidR="00CA5652" w:rsidRDefault="00CA5652" w:rsidP="00CA5652"/>
                      <w:p w:rsidR="00CA5652" w:rsidRDefault="00CA5652" w:rsidP="00CA5652"/>
                    </w:txbxContent>
                  </v:textbox>
                </v:shape>
              </v:group>
            </w:pict>
          </mc:Fallback>
        </mc:AlternateContent>
      </w:r>
    </w:p>
    <w:p w:rsidR="00CA5652" w:rsidRDefault="00CA5652" w:rsidP="00CA5652">
      <w:pPr>
        <w:rPr>
          <w:szCs w:val="24"/>
        </w:rPr>
      </w:pPr>
    </w:p>
    <w:p w:rsidR="00CA5652" w:rsidRDefault="00CA5652" w:rsidP="00CA5652">
      <w:pPr>
        <w:rPr>
          <w:szCs w:val="24"/>
        </w:rPr>
      </w:pPr>
    </w:p>
    <w:p w:rsidR="00CA5652" w:rsidRDefault="00CA5652" w:rsidP="00CA5652">
      <w:pPr>
        <w:rPr>
          <w:szCs w:val="24"/>
        </w:rPr>
      </w:pPr>
    </w:p>
    <w:p w:rsidR="00CA5652" w:rsidRPr="00CA5652" w:rsidRDefault="00CA5652" w:rsidP="00CA5652">
      <w:pPr>
        <w:rPr>
          <w:szCs w:val="24"/>
        </w:rPr>
      </w:pPr>
    </w:p>
    <w:p w:rsidR="00CA5652" w:rsidRPr="00CA5652" w:rsidRDefault="00CA5652" w:rsidP="00CA5652">
      <w:pPr>
        <w:rPr>
          <w:szCs w:val="24"/>
        </w:rPr>
      </w:pPr>
      <w:r w:rsidRPr="00CA5652">
        <w:rPr>
          <w:szCs w:val="24"/>
        </w:rPr>
        <w:t>c.   P</w:t>
      </w:r>
      <w:proofErr w:type="gramStart"/>
      <w:r w:rsidRPr="00CA5652">
        <w:rPr>
          <w:szCs w:val="24"/>
        </w:rPr>
        <w:t>(</w:t>
      </w:r>
      <w:r>
        <w:rPr>
          <w:szCs w:val="24"/>
        </w:rPr>
        <w:t xml:space="preserve"> </w:t>
      </w:r>
      <w:r w:rsidRPr="00CA5652">
        <w:rPr>
          <w:szCs w:val="24"/>
        </w:rPr>
        <w:t>x</w:t>
      </w:r>
      <w:proofErr w:type="gramEnd"/>
      <w:r w:rsidRPr="00CA5652">
        <w:rPr>
          <w:szCs w:val="24"/>
        </w:rPr>
        <w:t xml:space="preserve"> &gt;</w:t>
      </w:r>
      <w:r>
        <w:rPr>
          <w:szCs w:val="24"/>
        </w:rPr>
        <w:t xml:space="preserve"> µ – </w:t>
      </w:r>
      <w:r w:rsidRPr="00CA5652">
        <w:rPr>
          <w:position w:val="-12"/>
          <w:szCs w:val="24"/>
        </w:rPr>
        <w:object w:dxaOrig="300" w:dyaOrig="360">
          <v:shape id="_x0000_i1090" type="#_x0000_t75" style="width:14.95pt;height:18.85pt" o:ole="">
            <v:imagedata r:id="rId142" o:title=""/>
          </v:shape>
          <o:OLEObject Type="Embed" ProgID="Equation.DSMT4" ShapeID="_x0000_i1090" DrawAspect="Content" ObjectID="_1523855384" r:id="rId147"/>
        </w:object>
      </w:r>
      <w:r w:rsidRPr="00CA5652">
        <w:rPr>
          <w:szCs w:val="24"/>
        </w:rPr>
        <w:t>)</w:t>
      </w:r>
      <w:r w:rsidRPr="00CA5652">
        <w:rPr>
          <w:szCs w:val="24"/>
        </w:rPr>
        <w:tab/>
      </w:r>
      <w:r w:rsidR="00AA2F78">
        <w:rPr>
          <w:szCs w:val="24"/>
        </w:rPr>
        <w:t xml:space="preserve">                  </w:t>
      </w:r>
      <w:r w:rsidRPr="00CA5652">
        <w:rPr>
          <w:szCs w:val="24"/>
        </w:rPr>
        <w:t>d</w:t>
      </w:r>
      <w:r>
        <w:rPr>
          <w:szCs w:val="24"/>
        </w:rPr>
        <w:t xml:space="preserve">.   </w:t>
      </w:r>
      <w:proofErr w:type="gramStart"/>
      <w:r>
        <w:rPr>
          <w:szCs w:val="24"/>
        </w:rPr>
        <w:t>P(</w:t>
      </w:r>
      <w:proofErr w:type="gramEnd"/>
      <w:r>
        <w:rPr>
          <w:szCs w:val="24"/>
        </w:rPr>
        <w:t xml:space="preserve"> µ –</w:t>
      </w:r>
      <w:r w:rsidRPr="00CA5652">
        <w:rPr>
          <w:szCs w:val="24"/>
        </w:rPr>
        <w:t xml:space="preserve"> 2</w:t>
      </w:r>
      <w:r w:rsidRPr="00CA5652">
        <w:rPr>
          <w:position w:val="-12"/>
          <w:szCs w:val="24"/>
        </w:rPr>
        <w:object w:dxaOrig="300" w:dyaOrig="360">
          <v:shape id="_x0000_i1091" type="#_x0000_t75" style="width:14.95pt;height:18.85pt" o:ole="">
            <v:imagedata r:id="rId142" o:title=""/>
          </v:shape>
          <o:OLEObject Type="Embed" ProgID="Equation.DSMT4" ShapeID="_x0000_i1091" DrawAspect="Content" ObjectID="_1523855385" r:id="rId148"/>
        </w:object>
      </w:r>
      <w:r w:rsidRPr="00CA5652">
        <w:rPr>
          <w:szCs w:val="24"/>
        </w:rPr>
        <w:t xml:space="preserve">&lt; x &lt; µ + </w:t>
      </w:r>
      <w:r w:rsidRPr="00CA5652">
        <w:rPr>
          <w:position w:val="-12"/>
          <w:szCs w:val="24"/>
        </w:rPr>
        <w:object w:dxaOrig="300" w:dyaOrig="360">
          <v:shape id="_x0000_i1092" type="#_x0000_t75" style="width:14.95pt;height:18.85pt" o:ole="">
            <v:imagedata r:id="rId142" o:title=""/>
          </v:shape>
          <o:OLEObject Type="Embed" ProgID="Equation.DSMT4" ShapeID="_x0000_i1092" DrawAspect="Content" ObjectID="_1523855386" r:id="rId149"/>
        </w:object>
      </w:r>
      <w:r w:rsidRPr="00CA5652">
        <w:rPr>
          <w:szCs w:val="24"/>
        </w:rPr>
        <w:t xml:space="preserve">)            </w:t>
      </w:r>
    </w:p>
    <w:p w:rsidR="00CA5652" w:rsidRPr="00AA2F78" w:rsidRDefault="00CA5652" w:rsidP="00CA5652">
      <w:pPr>
        <w:rPr>
          <w:szCs w:val="24"/>
        </w:rPr>
      </w:pPr>
      <w:r w:rsidRPr="00AA2F78">
        <w:rPr>
          <w:szCs w:val="24"/>
        </w:rPr>
        <w:t xml:space="preserve"> </w:t>
      </w:r>
    </w:p>
    <w:p w:rsidR="00CA5652" w:rsidRPr="00AA2F78" w:rsidRDefault="00CA5652" w:rsidP="00CA5652">
      <w:pPr>
        <w:rPr>
          <w:szCs w:val="24"/>
        </w:rPr>
      </w:pPr>
    </w:p>
    <w:p w:rsidR="00CA5652" w:rsidRPr="00AA2F78" w:rsidRDefault="00CA5652" w:rsidP="00CA5652">
      <w:pPr>
        <w:rPr>
          <w:szCs w:val="24"/>
        </w:rPr>
      </w:pPr>
    </w:p>
    <w:p w:rsidR="00CA5652" w:rsidRPr="00AA2F78" w:rsidRDefault="00CA5652" w:rsidP="00CA5652">
      <w:pPr>
        <w:rPr>
          <w:szCs w:val="24"/>
        </w:rPr>
      </w:pPr>
    </w:p>
    <w:p w:rsidR="00CA5652" w:rsidRPr="00AA2F78" w:rsidRDefault="00CA5652" w:rsidP="00CA5652">
      <w:pPr>
        <w:rPr>
          <w:szCs w:val="24"/>
        </w:rPr>
      </w:pPr>
    </w:p>
    <w:p w:rsidR="001E5C25" w:rsidRPr="00AA2F78" w:rsidRDefault="00CA5652" w:rsidP="001F5B8F">
      <w:pPr>
        <w:rPr>
          <w:szCs w:val="24"/>
        </w:rPr>
      </w:pPr>
      <w:r w:rsidRPr="00AA2F78">
        <w:rPr>
          <w:szCs w:val="24"/>
        </w:rPr>
        <w:t xml:space="preserve">74)  </w:t>
      </w:r>
      <w:r w:rsidR="00AA2F78" w:rsidRPr="00AA2F78">
        <w:rPr>
          <w:szCs w:val="24"/>
        </w:rPr>
        <w:t xml:space="preserve">Hourly wage at a company is </w:t>
      </w:r>
      <w:r w:rsidR="00AA2F78" w:rsidRPr="00AA2F78">
        <w:rPr>
          <w:i/>
          <w:iCs/>
          <w:szCs w:val="24"/>
        </w:rPr>
        <w:t>normally distributed</w:t>
      </w:r>
      <w:r w:rsidR="00AA2F78" w:rsidRPr="00AA2F78">
        <w:rPr>
          <w:szCs w:val="24"/>
        </w:rPr>
        <w:t>.  The mean hourly wage is $10.75 and the standard deviation is $2.25. </w:t>
      </w:r>
    </w:p>
    <w:p w:rsidR="00AA2F78" w:rsidRPr="00AA2F78" w:rsidRDefault="00AA2F78" w:rsidP="001F5B8F">
      <w:pPr>
        <w:rPr>
          <w:szCs w:val="24"/>
        </w:rPr>
      </w:pPr>
    </w:p>
    <w:p w:rsidR="00AA2F78" w:rsidRPr="00AA2F78" w:rsidRDefault="00AA2F78" w:rsidP="001F5B8F">
      <w:pPr>
        <w:rPr>
          <w:szCs w:val="24"/>
        </w:rPr>
      </w:pPr>
      <w:r w:rsidRPr="00AA2F78">
        <w:rPr>
          <w:szCs w:val="24"/>
        </w:rPr>
        <w:t xml:space="preserve">a)  </w:t>
      </w:r>
      <w:r>
        <w:rPr>
          <w:szCs w:val="24"/>
        </w:rPr>
        <w:t>What percent of people have an hourly wage</w:t>
      </w:r>
      <w:r w:rsidRPr="00AA2F78">
        <w:rPr>
          <w:szCs w:val="24"/>
        </w:rPr>
        <w:t xml:space="preserve"> that is less than</w:t>
      </w:r>
      <w:r>
        <w:rPr>
          <w:szCs w:val="24"/>
        </w:rPr>
        <w:t xml:space="preserve"> $7.85</w:t>
      </w:r>
      <w:r w:rsidRPr="00AA2F78">
        <w:rPr>
          <w:szCs w:val="24"/>
        </w:rPr>
        <w:t>?</w:t>
      </w:r>
    </w:p>
    <w:p w:rsidR="00AA2F78" w:rsidRPr="00AA2F78" w:rsidRDefault="00AA2F78" w:rsidP="001F5B8F">
      <w:pPr>
        <w:rPr>
          <w:szCs w:val="24"/>
        </w:rPr>
      </w:pPr>
    </w:p>
    <w:p w:rsidR="00AA2F78" w:rsidRPr="00AA2F78" w:rsidRDefault="00AA2F78" w:rsidP="001F5B8F">
      <w:pPr>
        <w:rPr>
          <w:szCs w:val="24"/>
        </w:rPr>
      </w:pPr>
    </w:p>
    <w:p w:rsidR="00AA2F78" w:rsidRPr="00AA2F78" w:rsidRDefault="00AA2F78" w:rsidP="00AA2F78">
      <w:pPr>
        <w:rPr>
          <w:szCs w:val="24"/>
        </w:rPr>
      </w:pPr>
      <w:r w:rsidRPr="00AA2F78">
        <w:rPr>
          <w:szCs w:val="24"/>
        </w:rPr>
        <w:t xml:space="preserve">b)  What percent of </w:t>
      </w:r>
      <w:r w:rsidR="000E5BF2">
        <w:rPr>
          <w:szCs w:val="24"/>
        </w:rPr>
        <w:t>people have an hourly wage that is greater than $15.35</w:t>
      </w:r>
      <w:r w:rsidRPr="00AA2F78">
        <w:rPr>
          <w:szCs w:val="24"/>
        </w:rPr>
        <w:t>?</w:t>
      </w:r>
    </w:p>
    <w:p w:rsidR="005451CD" w:rsidRDefault="005451CD" w:rsidP="005451CD"/>
    <w:p w:rsidR="005451CD" w:rsidRDefault="005451CD" w:rsidP="005451CD">
      <w:pPr>
        <w:ind w:hanging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D4E7197" wp14:editId="7568A67D">
                <wp:simplePos x="0" y="0"/>
                <wp:positionH relativeFrom="column">
                  <wp:posOffset>0</wp:posOffset>
                </wp:positionH>
                <wp:positionV relativeFrom="paragraph">
                  <wp:posOffset>56271</wp:posOffset>
                </wp:positionV>
                <wp:extent cx="3587262" cy="342900"/>
                <wp:effectExtent l="0" t="0" r="13335" b="19050"/>
                <wp:wrapNone/>
                <wp:docPr id="6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7262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451CD" w:rsidRPr="00B7367B" w:rsidRDefault="005451CD" w:rsidP="005451CD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ARITHMETIC AND GEOMETRIC SEQUENC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0;margin-top:4.45pt;width:282.45pt;height:27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">
                <v:textbox>
                  <w:txbxContent>
                    <w:p w:rsidR="005451CD" w:rsidRPr="00B7367B" w:rsidRDefault="005451CD" w:rsidP="005451CD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b/>
                          <w:u w:val="single"/>
                        </w:rPr>
                        <w:t>ARITHMETIC AND GEOMETRIC SEQUENCES</w:t>
                      </w:r>
                    </w:p>
                  </w:txbxContent>
                </v:textbox>
              </v:shape>
            </w:pict>
          </mc:Fallback>
        </mc:AlternateContent>
      </w:r>
    </w:p>
    <w:p w:rsidR="005451CD" w:rsidRDefault="005451CD" w:rsidP="005451CD"/>
    <w:p w:rsidR="005451CD" w:rsidRDefault="005451CD" w:rsidP="005451CD">
      <w:pPr>
        <w:pStyle w:val="Heading1"/>
      </w:pPr>
    </w:p>
    <w:p w:rsidR="005451CD" w:rsidRDefault="005451CD" w:rsidP="005451CD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5</w:t>
      </w:r>
      <w:r w:rsidRPr="001E5C25">
        <w:rPr>
          <w:rFonts w:ascii="Times New Roman" w:hAnsi="Times New Roman" w:cs="Times New Roman"/>
        </w:rPr>
        <w:t xml:space="preserve">)  </w:t>
      </w:r>
      <w:r w:rsidR="00D92CA2">
        <w:rPr>
          <w:rFonts w:ascii="Times New Roman" w:hAnsi="Times New Roman" w:cs="Times New Roman"/>
        </w:rPr>
        <w:t>Is the sequence arithmetic or geometric?</w:t>
      </w:r>
    </w:p>
    <w:p w:rsidR="00D92CA2" w:rsidRDefault="00D92CA2" w:rsidP="005451CD">
      <w:pPr>
        <w:pStyle w:val="Default"/>
        <w:rPr>
          <w:rFonts w:ascii="Times New Roman" w:hAnsi="Times New Roman" w:cs="Times New Roman"/>
        </w:rPr>
      </w:pPr>
    </w:p>
    <w:p w:rsidR="00D92CA2" w:rsidRDefault="00D92CA2" w:rsidP="005451CD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 2, 6, 18, 54, </w:t>
      </w:r>
      <w:proofErr w:type="gramStart"/>
      <w:r>
        <w:rPr>
          <w:rFonts w:ascii="Times New Roman" w:hAnsi="Times New Roman" w:cs="Times New Roman"/>
        </w:rPr>
        <w:t>162, …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)  </w:t>
      </w:r>
      <w:r w:rsidR="00B66CED">
        <w:rPr>
          <w:rFonts w:ascii="Times New Roman" w:hAnsi="Times New Roman" w:cs="Times New Roman"/>
        </w:rPr>
        <w:t>-8, -3, 2, 7, 12, …</w:t>
      </w:r>
    </w:p>
    <w:p w:rsidR="00B66CED" w:rsidRDefault="00B66CED" w:rsidP="005451CD">
      <w:pPr>
        <w:pStyle w:val="Default"/>
        <w:rPr>
          <w:rFonts w:ascii="Times New Roman" w:hAnsi="Times New Roman" w:cs="Times New Roman"/>
        </w:rPr>
      </w:pPr>
    </w:p>
    <w:p w:rsidR="00B66CED" w:rsidRDefault="00B66CED" w:rsidP="005451CD">
      <w:pPr>
        <w:pStyle w:val="Default"/>
        <w:rPr>
          <w:rFonts w:ascii="Times New Roman" w:hAnsi="Times New Roman" w:cs="Times New Roman"/>
        </w:rPr>
      </w:pPr>
    </w:p>
    <w:p w:rsidR="00B66CED" w:rsidRDefault="00B66CED" w:rsidP="005451CD">
      <w:pPr>
        <w:pStyle w:val="Default"/>
        <w:rPr>
          <w:rFonts w:ascii="Times New Roman" w:hAnsi="Times New Roman" w:cs="Times New Roman"/>
        </w:rPr>
      </w:pPr>
    </w:p>
    <w:p w:rsidR="00B66CED" w:rsidRDefault="00B66CED" w:rsidP="005451CD">
      <w:pPr>
        <w:pStyle w:val="Default"/>
        <w:rPr>
          <w:rFonts w:ascii="Times New Roman" w:hAnsi="Times New Roman" w:cs="Times New Roman"/>
        </w:rPr>
      </w:pPr>
    </w:p>
    <w:p w:rsidR="00B66CED" w:rsidRDefault="00B66CED" w:rsidP="005451CD">
      <w:pPr>
        <w:pStyle w:val="Default"/>
        <w:rPr>
          <w:rFonts w:ascii="Times New Roman" w:hAnsi="Times New Roman" w:cs="Times New Roman"/>
        </w:rPr>
      </w:pPr>
    </w:p>
    <w:p w:rsidR="00B66CED" w:rsidRDefault="00B66CED" w:rsidP="005451CD">
      <w:pPr>
        <w:pStyle w:val="Default"/>
        <w:rPr>
          <w:rFonts w:ascii="Times New Roman" w:hAnsi="Times New Roman" w:cs="Times New Roman"/>
        </w:rPr>
      </w:pPr>
    </w:p>
    <w:p w:rsidR="00A807B5" w:rsidRDefault="00B66CED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807B5">
        <w:rPr>
          <w:rFonts w:ascii="Times New Roman" w:hAnsi="Times New Roman" w:cs="Times New Roman"/>
          <w:sz w:val="24"/>
          <w:szCs w:val="24"/>
        </w:rPr>
        <w:t xml:space="preserve">76)  </w:t>
      </w:r>
      <w:r w:rsidR="00A807B5" w:rsidRPr="00A807B5">
        <w:rPr>
          <w:rFonts w:ascii="Times New Roman" w:hAnsi="Times New Roman" w:cs="Times New Roman"/>
          <w:sz w:val="24"/>
          <w:szCs w:val="24"/>
        </w:rPr>
        <w:t xml:space="preserve">An arithmetic sequence begins with the terms 5, 27, 49, </w:t>
      </w:r>
      <w:proofErr w:type="gramStart"/>
      <w:r w:rsidR="00A807B5" w:rsidRPr="00A807B5">
        <w:rPr>
          <w:rFonts w:ascii="Times New Roman" w:hAnsi="Times New Roman" w:cs="Times New Roman"/>
          <w:sz w:val="24"/>
          <w:szCs w:val="24"/>
        </w:rPr>
        <w:t>71, …</w:t>
      </w:r>
      <w:proofErr w:type="gramEnd"/>
      <w:r w:rsidR="00A807B5" w:rsidRPr="00A807B5">
        <w:rPr>
          <w:rFonts w:ascii="Times New Roman" w:hAnsi="Times New Roman" w:cs="Times New Roman"/>
          <w:sz w:val="24"/>
          <w:szCs w:val="24"/>
        </w:rPr>
        <w:t xml:space="preserve"> One of the terms in the sequence is 1391. </w:t>
      </w:r>
      <w:r w:rsidR="00A807B5">
        <w:rPr>
          <w:rFonts w:ascii="Times New Roman" w:hAnsi="Times New Roman" w:cs="Times New Roman"/>
          <w:sz w:val="24"/>
          <w:szCs w:val="24"/>
        </w:rPr>
        <w:t xml:space="preserve"> </w:t>
      </w:r>
      <w:r w:rsidR="00A807B5" w:rsidRPr="00A807B5">
        <w:rPr>
          <w:rFonts w:ascii="Times New Roman" w:hAnsi="Times New Roman" w:cs="Times New Roman"/>
          <w:sz w:val="24"/>
          <w:szCs w:val="24"/>
        </w:rPr>
        <w:t>Find the term number.</w:t>
      </w:r>
    </w:p>
    <w:p w:rsidR="00A807B5" w:rsidRDefault="00A807B5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7B5" w:rsidRDefault="00A807B5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7B5" w:rsidRPr="003F7493" w:rsidRDefault="00A807B5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7B5" w:rsidRPr="003F7493" w:rsidRDefault="00A807B5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7B5" w:rsidRDefault="00A807B5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54FB3" w:rsidRPr="003F7493" w:rsidRDefault="00754FB3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A807B5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3F7493">
        <w:rPr>
          <w:rFonts w:ascii="Times New Roman" w:hAnsi="Times New Roman" w:cs="Times New Roman"/>
          <w:sz w:val="24"/>
          <w:szCs w:val="24"/>
        </w:rPr>
        <w:t xml:space="preserve">77)  </w:t>
      </w:r>
      <w:r w:rsidR="003F7493" w:rsidRPr="003F7493">
        <w:rPr>
          <w:rFonts w:ascii="Times New Roman" w:hAnsi="Times New Roman" w:cs="Times New Roman"/>
          <w:sz w:val="24"/>
          <w:szCs w:val="24"/>
        </w:rPr>
        <w:t>An arithmetic</w:t>
      </w:r>
      <w:r w:rsidR="003F7493">
        <w:rPr>
          <w:rFonts w:ascii="Times New Roman" w:hAnsi="Times New Roman" w:cs="Times New Roman"/>
          <w:sz w:val="24"/>
          <w:szCs w:val="24"/>
        </w:rPr>
        <w:t xml:space="preserve"> sequence begins with the term -6 and the 18</w:t>
      </w:r>
      <w:r w:rsidR="003F7493" w:rsidRPr="003F749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3F7493">
        <w:rPr>
          <w:rFonts w:ascii="Times New Roman" w:hAnsi="Times New Roman" w:cs="Times New Roman"/>
          <w:sz w:val="24"/>
          <w:szCs w:val="24"/>
        </w:rPr>
        <w:t xml:space="preserve"> term is -193.  Find the common difference (d).  </w:t>
      </w: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54FB3" w:rsidRDefault="00754FB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8)  A geometric sequence begins with the terms 1000, 500, 250, 125, </w:t>
      </w:r>
      <w:proofErr w:type="gramStart"/>
      <w:r>
        <w:rPr>
          <w:rFonts w:ascii="Times New Roman" w:hAnsi="Times New Roman" w:cs="Times New Roman"/>
          <w:sz w:val="24"/>
          <w:szCs w:val="24"/>
        </w:rPr>
        <w:t>…  Fi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8</w:t>
      </w:r>
      <w:r w:rsidRPr="003F749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term.</w:t>
      </w: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54FB3" w:rsidRDefault="00754FB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)  A geometr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equence begins with the term 2</w:t>
      </w:r>
      <w:r>
        <w:rPr>
          <w:rFonts w:ascii="Times New Roman" w:hAnsi="Times New Roman" w:cs="Times New Roman"/>
          <w:sz w:val="24"/>
          <w:szCs w:val="24"/>
        </w:rPr>
        <w:t xml:space="preserve"> and the 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3F749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sz w:val="24"/>
          <w:szCs w:val="24"/>
        </w:rPr>
        <w:t xml:space="preserve"> term is 8</w:t>
      </w:r>
      <w:r w:rsidR="00754FB3">
        <w:rPr>
          <w:rFonts w:ascii="Times New Roman" w:hAnsi="Times New Roman" w:cs="Times New Roman"/>
          <w:sz w:val="24"/>
          <w:szCs w:val="24"/>
        </w:rPr>
        <w:t>19</w:t>
      </w: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 Find the common </w:t>
      </w:r>
      <w:r>
        <w:rPr>
          <w:rFonts w:ascii="Times New Roman" w:hAnsi="Times New Roman" w:cs="Times New Roman"/>
          <w:sz w:val="24"/>
          <w:szCs w:val="24"/>
        </w:rPr>
        <w:t>ratio (r</w:t>
      </w:r>
      <w:r>
        <w:rPr>
          <w:rFonts w:ascii="Times New Roman" w:hAnsi="Times New Roman" w:cs="Times New Roman"/>
          <w:sz w:val="24"/>
          <w:szCs w:val="24"/>
        </w:rPr>
        <w:t xml:space="preserve">).  </w:t>
      </w:r>
    </w:p>
    <w:p w:rsidR="003F7493" w:rsidRPr="003F7493" w:rsidRDefault="003F7493" w:rsidP="003F749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7B5" w:rsidRPr="003F7493" w:rsidRDefault="00A807B5" w:rsidP="00A807B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66CED" w:rsidRPr="003F7493" w:rsidRDefault="00B66CED" w:rsidP="005451CD">
      <w:pPr>
        <w:pStyle w:val="Default"/>
        <w:rPr>
          <w:rFonts w:ascii="Times New Roman" w:hAnsi="Times New Roman" w:cs="Times New Roman"/>
        </w:rPr>
      </w:pPr>
    </w:p>
    <w:p w:rsidR="005451CD" w:rsidRPr="00A807B5" w:rsidRDefault="005451CD" w:rsidP="005451CD">
      <w:pPr>
        <w:pStyle w:val="Default"/>
        <w:rPr>
          <w:rFonts w:ascii="Times New Roman" w:hAnsi="Times New Roman" w:cs="Times New Roman"/>
        </w:rPr>
      </w:pPr>
    </w:p>
    <w:p w:rsidR="000E5BF2" w:rsidRPr="00A807B5" w:rsidRDefault="000E5BF2" w:rsidP="005451CD">
      <w:pPr>
        <w:ind w:hanging="360"/>
        <w:rPr>
          <w:szCs w:val="24"/>
        </w:rPr>
      </w:pPr>
    </w:p>
    <w:sectPr w:rsidR="000E5BF2" w:rsidRPr="00A807B5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3530E"/>
    <w:multiLevelType w:val="hybridMultilevel"/>
    <w:tmpl w:val="736211C0"/>
    <w:lvl w:ilvl="0" w:tplc="C8DE9D9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4288CBF0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5535FA7"/>
    <w:multiLevelType w:val="hybridMultilevel"/>
    <w:tmpl w:val="FC06F4A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730467E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CABC4B38">
      <w:start w:val="3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CB3381B"/>
    <w:multiLevelType w:val="hybridMultilevel"/>
    <w:tmpl w:val="DBF4D4B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A90CC596">
      <w:start w:val="2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5D585FFC">
      <w:start w:val="1"/>
      <w:numFmt w:val="lowerLetter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DC21CEB"/>
    <w:multiLevelType w:val="hybridMultilevel"/>
    <w:tmpl w:val="56849B16"/>
    <w:lvl w:ilvl="0" w:tplc="70F86D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51A572C4"/>
    <w:multiLevelType w:val="hybridMultilevel"/>
    <w:tmpl w:val="A568F8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E62A8A"/>
    <w:multiLevelType w:val="hybridMultilevel"/>
    <w:tmpl w:val="5DBC6C3A"/>
    <w:lvl w:ilvl="0" w:tplc="F02A25A8">
      <w:start w:val="1"/>
      <w:numFmt w:val="decimal"/>
      <w:lvlText w:val="%1)"/>
      <w:lvlJc w:val="left"/>
      <w:pPr>
        <w:tabs>
          <w:tab w:val="num" w:pos="-240"/>
        </w:tabs>
        <w:ind w:left="-240" w:hanging="360"/>
      </w:pPr>
      <w:rPr>
        <w:rFonts w:hint="default"/>
      </w:rPr>
    </w:lvl>
    <w:lvl w:ilvl="1" w:tplc="2A2E9270">
      <w:start w:val="1"/>
      <w:numFmt w:val="decimal"/>
      <w:lvlText w:val="%2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2" w:tplc="68C838F2">
      <w:start w:val="1"/>
      <w:numFmt w:val="lowerLetter"/>
      <w:lvlText w:val="%3)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640"/>
        </w:tabs>
        <w:ind w:left="26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80"/>
        </w:tabs>
        <w:ind w:left="40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00"/>
        </w:tabs>
        <w:ind w:left="48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20"/>
        </w:tabs>
        <w:ind w:left="552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D08"/>
    <w:rsid w:val="00074FCC"/>
    <w:rsid w:val="00083F50"/>
    <w:rsid w:val="000C66B8"/>
    <w:rsid w:val="000D470D"/>
    <w:rsid w:val="000E5BF2"/>
    <w:rsid w:val="00175E6A"/>
    <w:rsid w:val="0019443E"/>
    <w:rsid w:val="001C3AEF"/>
    <w:rsid w:val="001C4A5B"/>
    <w:rsid w:val="001D6EB4"/>
    <w:rsid w:val="001E5C25"/>
    <w:rsid w:val="001E6D5D"/>
    <w:rsid w:val="001F5B8F"/>
    <w:rsid w:val="001F76D5"/>
    <w:rsid w:val="00204D97"/>
    <w:rsid w:val="002F4898"/>
    <w:rsid w:val="003054B5"/>
    <w:rsid w:val="003549C6"/>
    <w:rsid w:val="003B7F7A"/>
    <w:rsid w:val="003F7493"/>
    <w:rsid w:val="00406982"/>
    <w:rsid w:val="00420893"/>
    <w:rsid w:val="0045313C"/>
    <w:rsid w:val="00485EA2"/>
    <w:rsid w:val="00492237"/>
    <w:rsid w:val="004B3830"/>
    <w:rsid w:val="004C7C44"/>
    <w:rsid w:val="005202B2"/>
    <w:rsid w:val="005451CD"/>
    <w:rsid w:val="005A733A"/>
    <w:rsid w:val="006073EE"/>
    <w:rsid w:val="00631F87"/>
    <w:rsid w:val="00650132"/>
    <w:rsid w:val="0065603E"/>
    <w:rsid w:val="00670F53"/>
    <w:rsid w:val="00676A31"/>
    <w:rsid w:val="006B0F9B"/>
    <w:rsid w:val="006D4120"/>
    <w:rsid w:val="006D455E"/>
    <w:rsid w:val="00720EB7"/>
    <w:rsid w:val="00743897"/>
    <w:rsid w:val="00754FB3"/>
    <w:rsid w:val="00757D08"/>
    <w:rsid w:val="0077283C"/>
    <w:rsid w:val="00792783"/>
    <w:rsid w:val="007D5677"/>
    <w:rsid w:val="008379CA"/>
    <w:rsid w:val="008B4818"/>
    <w:rsid w:val="008B7619"/>
    <w:rsid w:val="009724DC"/>
    <w:rsid w:val="00A40650"/>
    <w:rsid w:val="00A4338A"/>
    <w:rsid w:val="00A53683"/>
    <w:rsid w:val="00A807B5"/>
    <w:rsid w:val="00AA2F78"/>
    <w:rsid w:val="00AF3927"/>
    <w:rsid w:val="00B32C81"/>
    <w:rsid w:val="00B570DC"/>
    <w:rsid w:val="00B66CED"/>
    <w:rsid w:val="00B7367B"/>
    <w:rsid w:val="00BA364C"/>
    <w:rsid w:val="00BB6253"/>
    <w:rsid w:val="00BD41AC"/>
    <w:rsid w:val="00BE1F10"/>
    <w:rsid w:val="00C07088"/>
    <w:rsid w:val="00C40496"/>
    <w:rsid w:val="00C74484"/>
    <w:rsid w:val="00C84F55"/>
    <w:rsid w:val="00CA5652"/>
    <w:rsid w:val="00CA7857"/>
    <w:rsid w:val="00D807D3"/>
    <w:rsid w:val="00D92CA2"/>
    <w:rsid w:val="00DA23A4"/>
    <w:rsid w:val="00DC1D22"/>
    <w:rsid w:val="00DF78E7"/>
    <w:rsid w:val="00E344FC"/>
    <w:rsid w:val="00EA6B2F"/>
    <w:rsid w:val="00EF48A1"/>
    <w:rsid w:val="00FC0E20"/>
    <w:rsid w:val="00FE1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styleId="BodyText">
    <w:name w:val="Body Text"/>
    <w:basedOn w:val="Normal"/>
    <w:rPr>
      <w:b/>
      <w:bCs/>
    </w:rPr>
  </w:style>
  <w:style w:type="paragraph" w:styleId="BalloonText">
    <w:name w:val="Balloon Text"/>
    <w:basedOn w:val="Normal"/>
    <w:link w:val="BalloonTextChar"/>
    <w:rsid w:val="00EA6B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6B2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054B5"/>
    <w:rPr>
      <w:rFonts w:asciiTheme="minorHAnsi" w:eastAsiaTheme="minorHAnsi" w:hAnsiTheme="minorHAnsi" w:cstheme="minorBidi"/>
      <w:sz w:val="22"/>
      <w:szCs w:val="22"/>
    </w:rPr>
  </w:style>
  <w:style w:type="paragraph" w:customStyle="1" w:styleId="Default">
    <w:name w:val="Default"/>
    <w:rsid w:val="001E5C25"/>
    <w:pPr>
      <w:autoSpaceDE w:val="0"/>
      <w:autoSpaceDN w:val="0"/>
      <w:adjustRightInd w:val="0"/>
    </w:pPr>
    <w:rPr>
      <w:rFonts w:ascii="Arial" w:eastAsia="Times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styleId="BodyText">
    <w:name w:val="Body Text"/>
    <w:basedOn w:val="Normal"/>
    <w:rPr>
      <w:b/>
      <w:bCs/>
    </w:rPr>
  </w:style>
  <w:style w:type="paragraph" w:styleId="BalloonText">
    <w:name w:val="Balloon Text"/>
    <w:basedOn w:val="Normal"/>
    <w:link w:val="BalloonTextChar"/>
    <w:rsid w:val="00EA6B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6B2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054B5"/>
    <w:rPr>
      <w:rFonts w:asciiTheme="minorHAnsi" w:eastAsiaTheme="minorHAnsi" w:hAnsiTheme="minorHAnsi" w:cstheme="minorBidi"/>
      <w:sz w:val="22"/>
      <w:szCs w:val="22"/>
    </w:rPr>
  </w:style>
  <w:style w:type="paragraph" w:customStyle="1" w:styleId="Default">
    <w:name w:val="Default"/>
    <w:rsid w:val="001E5C25"/>
    <w:pPr>
      <w:autoSpaceDE w:val="0"/>
      <w:autoSpaceDN w:val="0"/>
      <w:adjustRightInd w:val="0"/>
    </w:pPr>
    <w:rPr>
      <w:rFonts w:ascii="Arial" w:eastAsia="Times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857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0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hyperlink" Target="http://www.google.com/imgres?imgurl=http://www.statcrunch.com/grabimageforreport.php?reportid%3D11460%26image_id%3D448291&amp;imgrefurl=http://www.statcrunch.com/5.0/viewreport.php?reportid%3D11460&amp;h=315&amp;w=368&amp;tbnid=IMsl5wLraBVu0M:&amp;zoom=1&amp;docid=kKfaE1G4ChgQFM&amp;ei=zlxTVYziI8j7sAWEu4CwAQ&amp;tbm=isch&amp;ved=0CF8QMyhXMFc4ZA" TargetMode="External"/><Relationship Id="rId16" Type="http://schemas.openxmlformats.org/officeDocument/2006/relationships/image" Target="media/image6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hyperlink" Target="http://www.google.com/url?sa=i&amp;rct=j&amp;q=&amp;esrc=s&amp;source=images&amp;cd=&amp;cad=rja&amp;uact=8&amp;ved=0CAcQjRw&amp;url=http://www.chemicalpics.com/right-skewed-distribution-graph/&amp;ei=K11TVafTIsmdsAX2i4HQCg&amp;bvm=bv.93112503,d.b2w&amp;psig=AFQjCNHKwYskgb39ixYeu6Scbsyt8DGPig&amp;ust=1431612995963678" TargetMode="External"/><Relationship Id="rId139" Type="http://schemas.openxmlformats.org/officeDocument/2006/relationships/image" Target="media/image67.png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137" Type="http://schemas.openxmlformats.org/officeDocument/2006/relationships/image" Target="media/image66.jpeg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image" Target="media/image70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image" Target="media/image65.jpeg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1.png"/><Relationship Id="rId7" Type="http://schemas.openxmlformats.org/officeDocument/2006/relationships/image" Target="http://www.iceskate.org/images/school-out.jpg" TargetMode="Externa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e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hyperlink" Target="http://www.google.com/url?sa=i&amp;rct=j&amp;q=&amp;esrc=s&amp;source=images&amp;cd=&amp;cad=rja&amp;uact=8&amp;ved=0CAcQjRw&amp;url=http://www.connectseward.org/shs/da1/review07/Describing%20a%20Distribution.htm&amp;ei=fFtTVdfTJYPxsAWTuoH4Bg&amp;bvm=bv.93112503,d.b2w&amp;psig=AFQjCNHC3fB_0ZU5rAUL9SsdHMhFSQPLEQ&amp;ust=1431612663273009" TargetMode="Externa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1</Pages>
  <Words>1008</Words>
  <Characters>6996</Characters>
  <Application>Microsoft Office Word</Application>
  <DocSecurity>0</DocSecurity>
  <Lines>58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For Semester 2</vt:lpstr>
    </vt:vector>
  </TitlesOfParts>
  <Company>DISTRICT 86</Company>
  <LinksUpToDate>false</LinksUpToDate>
  <CharactersWithSpaces>7989</CharactersWithSpaces>
  <SharedDoc>false</SharedDoc>
  <HLinks>
    <vt:vector size="6" baseType="variant">
      <vt:variant>
        <vt:i4>4194335</vt:i4>
      </vt:variant>
      <vt:variant>
        <vt:i4>-1</vt:i4>
      </vt:variant>
      <vt:variant>
        <vt:i4>1118</vt:i4>
      </vt:variant>
      <vt:variant>
        <vt:i4>1</vt:i4>
      </vt:variant>
      <vt:variant>
        <vt:lpwstr>http://www.iceskate.org/images/school-out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For Semester 2</dc:title>
  <dc:creator>HINSDALE CENTRAL</dc:creator>
  <cp:lastModifiedBy>Gross,Susan</cp:lastModifiedBy>
  <cp:revision>29</cp:revision>
  <cp:lastPrinted>2016-05-03T02:01:00Z</cp:lastPrinted>
  <dcterms:created xsi:type="dcterms:W3CDTF">2016-05-02T16:21:00Z</dcterms:created>
  <dcterms:modified xsi:type="dcterms:W3CDTF">2016-05-04T13:15:00Z</dcterms:modified>
</cp:coreProperties>
</file>